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818307" w14:textId="77777777" w:rsidR="00A153C5" w:rsidRDefault="00A153C5" w:rsidP="00A153C5">
      <w:pPr>
        <w:spacing w:after="120"/>
        <w:rPr>
          <w:rFonts w:ascii="Verdana" w:hAnsi="Verdana"/>
          <w:b/>
          <w:sz w:val="28"/>
          <w:szCs w:val="22"/>
        </w:rPr>
      </w:pPr>
      <w:r>
        <w:rPr>
          <w:rFonts w:ascii="Verdana" w:hAnsi="Verdana"/>
          <w:b/>
          <w:sz w:val="28"/>
          <w:szCs w:val="22"/>
        </w:rPr>
        <w:t xml:space="preserve">Paper 2 Option </w:t>
      </w:r>
      <w:r w:rsidR="00FA6337">
        <w:rPr>
          <w:rFonts w:ascii="Verdana" w:hAnsi="Verdana"/>
          <w:b/>
          <w:sz w:val="28"/>
          <w:szCs w:val="22"/>
        </w:rPr>
        <w:t>2E</w:t>
      </w:r>
    </w:p>
    <w:p w14:paraId="64818308" w14:textId="77777777" w:rsidR="00A153C5" w:rsidRDefault="00A153C5" w:rsidP="00A153C5">
      <w:pPr>
        <w:spacing w:after="120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Further Statistics 1 Mark Scheme (Section A)</w:t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80"/>
        <w:gridCol w:w="6800"/>
        <w:gridCol w:w="992"/>
        <w:gridCol w:w="709"/>
      </w:tblGrid>
      <w:tr w:rsidR="00F309DB" w:rsidRPr="00F309DB" w14:paraId="6481830D" w14:textId="77777777" w:rsidTr="00DC2314">
        <w:trPr>
          <w:trHeight w:val="85"/>
        </w:trPr>
        <w:tc>
          <w:tcPr>
            <w:tcW w:w="1280" w:type="dxa"/>
            <w:shd w:val="clear" w:color="auto" w:fill="A6A6A6" w:themeFill="background1" w:themeFillShade="A6"/>
            <w:vAlign w:val="center"/>
          </w:tcPr>
          <w:p w14:paraId="64818309" w14:textId="77777777"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800" w:type="dxa"/>
            <w:shd w:val="clear" w:color="auto" w:fill="A6A6A6" w:themeFill="background1" w:themeFillShade="A6"/>
            <w:vAlign w:val="center"/>
          </w:tcPr>
          <w:p w14:paraId="6481830A" w14:textId="77777777"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6481830B" w14:textId="77777777"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6481830C" w14:textId="77777777"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A5562B" w:rsidRPr="00B12115" w14:paraId="64818312" w14:textId="77777777" w:rsidTr="00091D06">
        <w:trPr>
          <w:trHeight w:val="101"/>
        </w:trPr>
        <w:tc>
          <w:tcPr>
            <w:tcW w:w="1280" w:type="dxa"/>
            <w:vMerge w:val="restart"/>
          </w:tcPr>
          <w:p w14:paraId="6481830E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1(a)</w:t>
            </w:r>
          </w:p>
        </w:tc>
        <w:tc>
          <w:tcPr>
            <w:tcW w:w="6800" w:type="dxa"/>
            <w:vAlign w:val="center"/>
          </w:tcPr>
          <w:p w14:paraId="6481830F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H</w:t>
            </w:r>
            <w:r w:rsidRPr="00B12115">
              <w:rPr>
                <w:vertAlign w:val="subscript"/>
              </w:rPr>
              <w:t>0</w:t>
            </w:r>
            <w:r w:rsidRPr="00B12115">
              <w:t>: There is no associat</w:t>
            </w:r>
            <w:r w:rsidR="00B12115" w:rsidRPr="00B12115">
              <w:t>ion between language and gender</w:t>
            </w:r>
          </w:p>
        </w:tc>
        <w:tc>
          <w:tcPr>
            <w:tcW w:w="992" w:type="dxa"/>
            <w:vAlign w:val="center"/>
          </w:tcPr>
          <w:p w14:paraId="64818310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B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311" w14:textId="77777777" w:rsidR="00A5562B" w:rsidRPr="00B12115" w:rsidRDefault="00583C01" w:rsidP="00091D06">
            <w:pPr>
              <w:spacing w:before="40" w:after="40"/>
              <w:jc w:val="center"/>
            </w:pPr>
            <w:r w:rsidRPr="00B12115">
              <w:t>1.2</w:t>
            </w:r>
          </w:p>
        </w:tc>
      </w:tr>
      <w:tr w:rsidR="00A5562B" w:rsidRPr="00B12115" w14:paraId="64818317" w14:textId="77777777" w:rsidTr="00091D06">
        <w:trPr>
          <w:trHeight w:val="85"/>
        </w:trPr>
        <w:tc>
          <w:tcPr>
            <w:tcW w:w="1280" w:type="dxa"/>
            <w:vMerge/>
          </w:tcPr>
          <w:p w14:paraId="64818313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14" w14:textId="77777777" w:rsidR="00A5562B" w:rsidRPr="00B12115" w:rsidRDefault="00A5562B" w:rsidP="00091D06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818315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4818316" w14:textId="77777777" w:rsidR="00A5562B" w:rsidRPr="00B12115" w:rsidRDefault="00A5562B" w:rsidP="00091D06">
            <w:pPr>
              <w:spacing w:before="40" w:after="40"/>
            </w:pPr>
          </w:p>
        </w:tc>
      </w:tr>
      <w:tr w:rsidR="00A5562B" w:rsidRPr="00B12115" w14:paraId="6481831C" w14:textId="77777777" w:rsidTr="00091D06">
        <w:trPr>
          <w:trHeight w:val="85"/>
        </w:trPr>
        <w:tc>
          <w:tcPr>
            <w:tcW w:w="1280" w:type="dxa"/>
            <w:vMerge w:val="restart"/>
          </w:tcPr>
          <w:p w14:paraId="64818318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b)</w:t>
            </w:r>
          </w:p>
        </w:tc>
        <w:tc>
          <w:tcPr>
            <w:tcW w:w="6800" w:type="dxa"/>
            <w:vAlign w:val="center"/>
          </w:tcPr>
          <w:p w14:paraId="64818319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rPr>
                <w:position w:val="-24"/>
              </w:rPr>
              <w:object w:dxaOrig="1440" w:dyaOrig="620" w14:anchorId="648186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0.7pt" o:ole="">
                  <v:imagedata r:id="rId8" o:title=""/>
                </v:shape>
                <o:OLEObject Type="Embed" ProgID="Equation.3" ShapeID="_x0000_i1025" DrawAspect="Content" ObjectID="_1710478807" r:id="rId9"/>
              </w:object>
            </w:r>
            <w:r w:rsidRPr="00B12115">
              <w:t xml:space="preserve">   *</w:t>
            </w:r>
          </w:p>
        </w:tc>
        <w:tc>
          <w:tcPr>
            <w:tcW w:w="992" w:type="dxa"/>
            <w:vAlign w:val="center"/>
          </w:tcPr>
          <w:p w14:paraId="6481831A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B1*cso</w:t>
            </w:r>
          </w:p>
        </w:tc>
        <w:tc>
          <w:tcPr>
            <w:tcW w:w="709" w:type="dxa"/>
            <w:vAlign w:val="center"/>
          </w:tcPr>
          <w:p w14:paraId="6481831B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</w:tc>
      </w:tr>
      <w:tr w:rsidR="00A5562B" w:rsidRPr="00B12115" w14:paraId="64818321" w14:textId="77777777" w:rsidTr="00A153C5">
        <w:trPr>
          <w:trHeight w:val="85"/>
        </w:trPr>
        <w:tc>
          <w:tcPr>
            <w:tcW w:w="1280" w:type="dxa"/>
            <w:vMerge/>
          </w:tcPr>
          <w:p w14:paraId="6481831D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1E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31F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4818320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14:paraId="6481834F" w14:textId="77777777" w:rsidTr="00091D06">
        <w:trPr>
          <w:trHeight w:val="1968"/>
        </w:trPr>
        <w:tc>
          <w:tcPr>
            <w:tcW w:w="1280" w:type="dxa"/>
            <w:vMerge w:val="restart"/>
          </w:tcPr>
          <w:p w14:paraId="64818322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c)</w:t>
            </w:r>
          </w:p>
        </w:tc>
        <w:tc>
          <w:tcPr>
            <w:tcW w:w="6800" w:type="dxa"/>
            <w:vAlign w:val="center"/>
          </w:tcPr>
          <w:tbl>
            <w:tblPr>
              <w:tblStyle w:val="TableGrid"/>
              <w:tblW w:w="5338" w:type="dxa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1041"/>
              <w:gridCol w:w="1005"/>
              <w:gridCol w:w="1116"/>
              <w:gridCol w:w="1008"/>
              <w:gridCol w:w="1168"/>
            </w:tblGrid>
            <w:tr w:rsidR="00A5562B" w:rsidRPr="00B12115" w14:paraId="64818326" w14:textId="77777777" w:rsidTr="00E356CC">
              <w:trPr>
                <w:trHeight w:val="353"/>
                <w:jc w:val="center"/>
              </w:trPr>
              <w:tc>
                <w:tcPr>
                  <w:tcW w:w="10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4818323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100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14:paraId="64818324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3292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5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Language</w:t>
                  </w:r>
                </w:p>
              </w:tc>
            </w:tr>
            <w:tr w:rsidR="00A5562B" w:rsidRPr="00B12115" w14:paraId="6481832B" w14:textId="77777777" w:rsidTr="00E356CC">
              <w:trPr>
                <w:trHeight w:val="353"/>
                <w:jc w:val="center"/>
              </w:trPr>
              <w:tc>
                <w:tcPr>
                  <w:tcW w:w="2046" w:type="dxa"/>
                  <w:gridSpan w:val="2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4818327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Expected frequencies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8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French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9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Spanish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A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Mandarin</w:t>
                  </w:r>
                </w:p>
              </w:tc>
            </w:tr>
            <w:tr w:rsidR="00A5562B" w:rsidRPr="00B12115" w14:paraId="64818331" w14:textId="77777777" w:rsidTr="00E356CC">
              <w:trPr>
                <w:trHeight w:val="353"/>
                <w:jc w:val="center"/>
              </w:trPr>
              <w:tc>
                <w:tcPr>
                  <w:tcW w:w="104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C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Gender</w:t>
                  </w:r>
                </w:p>
              </w:tc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D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Male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E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26.43…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2F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23.4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0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15.16…</w:t>
                  </w:r>
                </w:p>
              </w:tc>
            </w:tr>
            <w:tr w:rsidR="00A5562B" w:rsidRPr="00B12115" w14:paraId="64818337" w14:textId="77777777" w:rsidTr="00E356CC">
              <w:trPr>
                <w:trHeight w:val="353"/>
                <w:jc w:val="center"/>
              </w:trPr>
              <w:tc>
                <w:tcPr>
                  <w:tcW w:w="104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2" w14:textId="77777777" w:rsidR="00A5562B" w:rsidRPr="00B12115" w:rsidRDefault="00A5562B" w:rsidP="00091D06">
                  <w:pPr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3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Female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4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34.56…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5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[30.6]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4818336" w14:textId="77777777"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19.83…</w:t>
                  </w:r>
                </w:p>
              </w:tc>
            </w:tr>
          </w:tbl>
          <w:p w14:paraId="64818338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39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rPr>
                <w:position w:val="-24"/>
              </w:rPr>
              <w:object w:dxaOrig="5080" w:dyaOrig="660" w14:anchorId="6481869F">
                <v:shape id="_x0000_i1026" type="#_x0000_t75" style="width:252.95pt;height:33.8pt" o:ole="">
                  <v:imagedata r:id="rId10" o:title=""/>
                </v:shape>
                <o:OLEObject Type="Embed" ProgID="Equation.3" ShapeID="_x0000_i1026" DrawAspect="Content" ObjectID="_1710478808" r:id="rId11"/>
              </w:object>
            </w:r>
          </w:p>
          <w:p w14:paraId="6481833A" w14:textId="77777777" w:rsidR="00A5562B" w:rsidRPr="00B12115" w:rsidRDefault="00B12115" w:rsidP="00091D06">
            <w:pPr>
              <w:spacing w:before="40" w:after="40"/>
              <w:jc w:val="center"/>
            </w:pPr>
            <w:r w:rsidRPr="00B12115">
              <w:t>A</w:t>
            </w:r>
            <w:r w:rsidR="00A5562B" w:rsidRPr="00B12115">
              <w:t>wrt</w:t>
            </w:r>
            <w:r>
              <w:t xml:space="preserve">   </w:t>
            </w:r>
            <w:r w:rsidR="00A5562B" w:rsidRPr="00B12115">
              <w:t xml:space="preserve"> </w:t>
            </w:r>
            <w:r w:rsidR="00A5562B" w:rsidRPr="00B12115">
              <w:rPr>
                <w:b/>
                <w:u w:val="single"/>
              </w:rPr>
              <w:t>3.6/3.7</w:t>
            </w:r>
          </w:p>
        </w:tc>
        <w:tc>
          <w:tcPr>
            <w:tcW w:w="992" w:type="dxa"/>
            <w:vAlign w:val="center"/>
          </w:tcPr>
          <w:p w14:paraId="6481833B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3C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3D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3E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  <w:p w14:paraId="6481833F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0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1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2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  <w:p w14:paraId="64818343" w14:textId="77777777" w:rsidR="00A5562B" w:rsidRPr="00B12115" w:rsidRDefault="00A5562B" w:rsidP="00B4651F">
            <w:pPr>
              <w:spacing w:before="40" w:after="40"/>
            </w:pPr>
          </w:p>
          <w:p w14:paraId="64818344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A1</w:t>
            </w:r>
          </w:p>
        </w:tc>
        <w:tc>
          <w:tcPr>
            <w:tcW w:w="709" w:type="dxa"/>
            <w:vAlign w:val="center"/>
          </w:tcPr>
          <w:p w14:paraId="64818345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6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7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8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2.1</w:t>
            </w:r>
          </w:p>
          <w:p w14:paraId="64818349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A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B" w14:textId="77777777" w:rsidR="00A5562B" w:rsidRPr="00B12115" w:rsidRDefault="00A5562B" w:rsidP="00091D06">
            <w:pPr>
              <w:spacing w:before="40" w:after="40"/>
              <w:jc w:val="center"/>
            </w:pPr>
          </w:p>
          <w:p w14:paraId="6481834C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  <w:p w14:paraId="6481834D" w14:textId="77777777" w:rsidR="00A5562B" w:rsidRPr="00B12115" w:rsidRDefault="00A5562B" w:rsidP="00B4651F">
            <w:pPr>
              <w:spacing w:before="40" w:after="40"/>
            </w:pPr>
          </w:p>
          <w:p w14:paraId="6481834E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</w:tc>
      </w:tr>
      <w:tr w:rsidR="00A5562B" w:rsidRPr="00B12115" w14:paraId="64818354" w14:textId="77777777" w:rsidTr="00091D06">
        <w:trPr>
          <w:trHeight w:val="85"/>
        </w:trPr>
        <w:tc>
          <w:tcPr>
            <w:tcW w:w="1280" w:type="dxa"/>
            <w:vMerge/>
          </w:tcPr>
          <w:p w14:paraId="64818350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51" w14:textId="77777777" w:rsidR="00A5562B" w:rsidRPr="00B12115" w:rsidRDefault="00A5562B" w:rsidP="00091D06">
            <w:pPr>
              <w:tabs>
                <w:tab w:val="left" w:pos="426"/>
              </w:tabs>
              <w:suppressAutoHyphens/>
              <w:autoSpaceDE w:val="0"/>
              <w:autoSpaceDN w:val="0"/>
              <w:adjustRightInd w:val="0"/>
              <w:spacing w:before="40" w:after="40"/>
              <w:jc w:val="center"/>
              <w:rPr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64818352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14:paraId="64818353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14:paraId="64818359" w14:textId="77777777" w:rsidTr="00091D06">
        <w:trPr>
          <w:trHeight w:val="85"/>
        </w:trPr>
        <w:tc>
          <w:tcPr>
            <w:tcW w:w="1280" w:type="dxa"/>
            <w:vMerge w:val="restart"/>
          </w:tcPr>
          <w:p w14:paraId="64818355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d)</w:t>
            </w:r>
          </w:p>
        </w:tc>
        <w:tc>
          <w:tcPr>
            <w:tcW w:w="6800" w:type="dxa"/>
            <w:vAlign w:val="center"/>
          </w:tcPr>
          <w:p w14:paraId="64818356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 xml:space="preserve">Degrees of freedom (3 – </w:t>
            </w:r>
            <w:proofErr w:type="gramStart"/>
            <w:r w:rsidRPr="00B12115">
              <w:t>1)(</w:t>
            </w:r>
            <w:proofErr w:type="gramEnd"/>
            <w:r w:rsidRPr="00B12115">
              <w:t>2 – 1) → Critical value</w:t>
            </w:r>
            <w:r w:rsidRPr="00B12115">
              <w:rPr>
                <w:position w:val="-14"/>
              </w:rPr>
              <w:object w:dxaOrig="1400" w:dyaOrig="400" w14:anchorId="648186A0">
                <v:shape id="_x0000_i1027" type="#_x0000_t75" style="width:71.35pt;height:20.05pt" o:ole="">
                  <v:imagedata r:id="rId12" o:title=""/>
                </v:shape>
                <o:OLEObject Type="Embed" ProgID="Equation.3" ShapeID="_x0000_i1027" DrawAspect="Content" ObjectID="_1710478809" r:id="rId13"/>
              </w:object>
            </w:r>
          </w:p>
        </w:tc>
        <w:tc>
          <w:tcPr>
            <w:tcW w:w="992" w:type="dxa"/>
            <w:vAlign w:val="center"/>
          </w:tcPr>
          <w:p w14:paraId="64818357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358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3.1b</w:t>
            </w:r>
          </w:p>
        </w:tc>
      </w:tr>
      <w:tr w:rsidR="00A5562B" w:rsidRPr="00B12115" w14:paraId="6481835E" w14:textId="77777777" w:rsidTr="00091D06">
        <w:trPr>
          <w:trHeight w:val="85"/>
        </w:trPr>
        <w:tc>
          <w:tcPr>
            <w:tcW w:w="1280" w:type="dxa"/>
            <w:vMerge/>
          </w:tcPr>
          <w:p w14:paraId="6481835A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5B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 xml:space="preserve">As </w:t>
            </w:r>
            <w:r w:rsidRPr="00B12115">
              <w:rPr>
                <w:position w:val="-24"/>
              </w:rPr>
              <w:object w:dxaOrig="1219" w:dyaOrig="660" w14:anchorId="648186A1">
                <v:shape id="_x0000_i1028" type="#_x0000_t75" style="width:60.1pt;height:33.8pt" o:ole="">
                  <v:imagedata r:id="rId14" o:title=""/>
                </v:shape>
                <o:OLEObject Type="Embed" ProgID="Equation.3" ShapeID="_x0000_i1028" DrawAspect="Content" ObjectID="_1710478810" r:id="rId15"/>
              </w:object>
            </w:r>
            <w:r w:rsidRPr="00B12115">
              <w:t xml:space="preserve">&lt; 9.210, the </w:t>
            </w:r>
            <w:r w:rsidR="00B12115">
              <w:t>null hypothesis is not rejected</w:t>
            </w:r>
          </w:p>
        </w:tc>
        <w:tc>
          <w:tcPr>
            <w:tcW w:w="992" w:type="dxa"/>
            <w:vAlign w:val="center"/>
          </w:tcPr>
          <w:p w14:paraId="6481835C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A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35D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2.2b</w:t>
            </w:r>
          </w:p>
        </w:tc>
      </w:tr>
      <w:tr w:rsidR="00A5562B" w:rsidRPr="00B12115" w14:paraId="64818363" w14:textId="77777777" w:rsidTr="00091D06">
        <w:trPr>
          <w:trHeight w:val="85"/>
        </w:trPr>
        <w:tc>
          <w:tcPr>
            <w:tcW w:w="1280" w:type="dxa"/>
            <w:vMerge/>
          </w:tcPr>
          <w:p w14:paraId="6481835F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60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361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362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14:paraId="64818368" w14:textId="77777777" w:rsidTr="00091D06">
        <w:trPr>
          <w:trHeight w:val="85"/>
        </w:trPr>
        <w:tc>
          <w:tcPr>
            <w:tcW w:w="1280" w:type="dxa"/>
            <w:vMerge w:val="restart"/>
          </w:tcPr>
          <w:p w14:paraId="64818364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e)</w:t>
            </w:r>
          </w:p>
        </w:tc>
        <w:tc>
          <w:tcPr>
            <w:tcW w:w="6800" w:type="dxa"/>
            <w:vAlign w:val="center"/>
          </w:tcPr>
          <w:p w14:paraId="64818365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 xml:space="preserve">Still not rejected since </w:t>
            </w:r>
            <w:r w:rsidRPr="00B12115">
              <w:rPr>
                <w:position w:val="-24"/>
              </w:rPr>
              <w:object w:dxaOrig="1400" w:dyaOrig="660" w14:anchorId="648186A2">
                <v:shape id="_x0000_i1029" type="#_x0000_t75" style="width:68.85pt;height:33.8pt" o:ole="">
                  <v:imagedata r:id="rId16" o:title=""/>
                </v:shape>
                <o:OLEObject Type="Embed" ProgID="Equation.3" ShapeID="_x0000_i1029" DrawAspect="Content" ObjectID="_1710478811" r:id="rId17"/>
              </w:object>
            </w:r>
            <w:r w:rsidRPr="00B12115">
              <w:rPr>
                <w:position w:val="-14"/>
              </w:rPr>
              <w:object w:dxaOrig="1300" w:dyaOrig="400" w14:anchorId="648186A3">
                <v:shape id="_x0000_i1030" type="#_x0000_t75" style="width:63.85pt;height:20.05pt" o:ole="">
                  <v:imagedata r:id="rId18" o:title=""/>
                </v:shape>
                <o:OLEObject Type="Embed" ProgID="Equation.3" ShapeID="_x0000_i1030" DrawAspect="Content" ObjectID="_1710478812" r:id="rId19"/>
              </w:object>
            </w:r>
          </w:p>
        </w:tc>
        <w:tc>
          <w:tcPr>
            <w:tcW w:w="992" w:type="dxa"/>
            <w:vAlign w:val="center"/>
          </w:tcPr>
          <w:p w14:paraId="64818366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B1</w:t>
            </w:r>
          </w:p>
        </w:tc>
        <w:tc>
          <w:tcPr>
            <w:tcW w:w="709" w:type="dxa"/>
            <w:vAlign w:val="center"/>
          </w:tcPr>
          <w:p w14:paraId="64818367" w14:textId="77777777" w:rsidR="00A5562B" w:rsidRPr="00B12115" w:rsidRDefault="00A5562B" w:rsidP="00091D06">
            <w:pPr>
              <w:spacing w:before="40" w:after="40"/>
              <w:jc w:val="center"/>
            </w:pPr>
            <w:r w:rsidRPr="00B12115">
              <w:t>2.4</w:t>
            </w:r>
          </w:p>
        </w:tc>
      </w:tr>
      <w:tr w:rsidR="00A5562B" w:rsidRPr="00B12115" w14:paraId="6481836D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69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6A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36B" w14:textId="77777777"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481836C" w14:textId="77777777"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14:paraId="6481836F" w14:textId="77777777" w:rsidTr="00A153C5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6E" w14:textId="77777777" w:rsidR="00A5562B" w:rsidRPr="00B12115" w:rsidRDefault="00A5562B" w:rsidP="00091D06">
            <w:pPr>
              <w:spacing w:before="40" w:after="40"/>
              <w:jc w:val="right"/>
              <w:rPr>
                <w:b/>
              </w:rPr>
            </w:pPr>
            <w:r w:rsidRPr="00B12115">
              <w:rPr>
                <w:b/>
              </w:rPr>
              <w:t>(8 marks)</w:t>
            </w:r>
          </w:p>
        </w:tc>
      </w:tr>
      <w:tr w:rsidR="00E8622A" w:rsidRPr="00DD075B" w14:paraId="64818371" w14:textId="77777777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70" w14:textId="77777777" w:rsidR="00E8622A" w:rsidRPr="00096976" w:rsidRDefault="00E8622A" w:rsidP="00091D06">
            <w:pPr>
              <w:spacing w:before="40" w:after="40"/>
              <w:rPr>
                <w:rFonts w:ascii="Verdana" w:hAnsi="Verdana"/>
                <w:b/>
              </w:rPr>
            </w:pPr>
            <w:r w:rsidRPr="00096976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E8622A" w:rsidRPr="00DD075B" w14:paraId="64818374" w14:textId="77777777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72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a)</w:t>
            </w:r>
          </w:p>
          <w:p w14:paraId="64818373" w14:textId="77777777" w:rsidR="00E8622A" w:rsidRPr="00DD075B" w:rsidRDefault="00E8622A" w:rsidP="00091D06">
            <w:r w:rsidRPr="00DD075B">
              <w:rPr>
                <w:b/>
              </w:rPr>
              <w:t>B1:</w:t>
            </w:r>
            <w:r w:rsidRPr="00DD075B">
              <w:rPr>
                <w:b/>
              </w:rPr>
              <w:tab/>
            </w:r>
            <w:r w:rsidRPr="00DD075B">
              <w:t>For correct hypothesis in context</w:t>
            </w:r>
          </w:p>
        </w:tc>
      </w:tr>
      <w:tr w:rsidR="00E8622A" w:rsidRPr="00DD075B" w14:paraId="64818377" w14:textId="77777777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75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b)</w:t>
            </w:r>
          </w:p>
          <w:p w14:paraId="64818376" w14:textId="77777777" w:rsidR="00E8622A" w:rsidRPr="00DD075B" w:rsidRDefault="00E8622A" w:rsidP="00091D06">
            <w:r w:rsidRPr="00DD075B">
              <w:rPr>
                <w:b/>
              </w:rPr>
              <w:t>B1*:</w:t>
            </w:r>
            <w:r w:rsidRPr="00DD075B">
              <w:tab/>
              <w:t>For a correct calculation leading to the given answer and no errors seen</w:t>
            </w:r>
          </w:p>
        </w:tc>
      </w:tr>
      <w:tr w:rsidR="00E8622A" w:rsidRPr="00DD075B" w14:paraId="6481837C" w14:textId="77777777" w:rsidTr="00091D06">
        <w:trPr>
          <w:trHeight w:val="742"/>
        </w:trPr>
        <w:tc>
          <w:tcPr>
            <w:tcW w:w="9781" w:type="dxa"/>
            <w:gridSpan w:val="4"/>
            <w:vAlign w:val="center"/>
          </w:tcPr>
          <w:p w14:paraId="64818378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c)</w:t>
            </w:r>
          </w:p>
          <w:p w14:paraId="64818379" w14:textId="77777777" w:rsidR="00E8622A" w:rsidRPr="00DD075B" w:rsidRDefault="00E8622A" w:rsidP="00091D06"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 w:rsidRPr="00DD075B">
              <w:t xml:space="preserve">For attempt at </w:t>
            </w:r>
            <w:r w:rsidRPr="00DD075B">
              <w:rPr>
                <w:noProof/>
                <w:position w:val="-28"/>
                <w:lang w:val="en-US" w:eastAsia="en-US"/>
              </w:rPr>
              <w:drawing>
                <wp:inline distT="0" distB="0" distL="0" distR="0" wp14:anchorId="648186A4" wp14:editId="648186A5">
                  <wp:extent cx="1651000" cy="40640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D075B">
              <w:t xml:space="preserve"> to find expected frequencies</w:t>
            </w:r>
          </w:p>
          <w:p w14:paraId="6481837A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 w:rsidRPr="00DD075B">
              <w:t xml:space="preserve">For applying </w:t>
            </w:r>
            <w:r w:rsidRPr="00DD075B">
              <w:rPr>
                <w:position w:val="-22"/>
              </w:rPr>
              <w:object w:dxaOrig="1240" w:dyaOrig="600" w14:anchorId="648186A6">
                <v:shape id="_x0000_i1031" type="#_x0000_t75" style="width:60.1pt;height:30.05pt" o:ole="">
                  <v:imagedata r:id="rId21" o:title=""/>
                </v:shape>
                <o:OLEObject Type="Embed" ProgID="Equation.DSMT4" ShapeID="_x0000_i1031" DrawAspect="Content" ObjectID="_1710478813" r:id="rId22"/>
              </w:object>
            </w:r>
          </w:p>
          <w:p w14:paraId="6481837B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:</w:t>
            </w:r>
            <w:r w:rsidRPr="00DD075B">
              <w:rPr>
                <w:b/>
              </w:rPr>
              <w:tab/>
            </w:r>
            <w:r w:rsidR="00452028">
              <w:t>a</w:t>
            </w:r>
            <w:r w:rsidRPr="00DD075B">
              <w:t>wrt 3.6 or 3.7</w:t>
            </w:r>
          </w:p>
        </w:tc>
      </w:tr>
      <w:tr w:rsidR="00E8622A" w:rsidRPr="00DD075B" w14:paraId="64818380" w14:textId="77777777" w:rsidTr="00091D06">
        <w:trPr>
          <w:trHeight w:val="1155"/>
        </w:trPr>
        <w:tc>
          <w:tcPr>
            <w:tcW w:w="9781" w:type="dxa"/>
            <w:gridSpan w:val="4"/>
            <w:vAlign w:val="center"/>
          </w:tcPr>
          <w:p w14:paraId="6481837D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d)</w:t>
            </w:r>
          </w:p>
          <w:p w14:paraId="6481837E" w14:textId="77777777" w:rsidR="00E8622A" w:rsidRPr="00CC1F07" w:rsidRDefault="00E8622A" w:rsidP="00091D06"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>
              <w:t>F</w:t>
            </w:r>
            <w:r w:rsidRPr="00B12115">
              <w:t xml:space="preserve">or using degrees of freedom to set up a </w:t>
            </w:r>
            <w:r w:rsidR="00D17D4B" w:rsidRPr="00B12115">
              <w:rPr>
                <w:position w:val="-10"/>
              </w:rPr>
              <w:object w:dxaOrig="400" w:dyaOrig="360" w14:anchorId="648186A7">
                <v:shape id="_x0000_i1032" type="#_x0000_t75" style="width:20.05pt;height:19.4pt" o:ole="">
                  <v:imagedata r:id="rId23" o:title=""/>
                </v:shape>
                <o:OLEObject Type="Embed" ProgID="Equation.DSMT4" ShapeID="_x0000_i1032" DrawAspect="Content" ObjectID="_1710478814" r:id="rId24"/>
              </w:object>
            </w:r>
            <w:r w:rsidRPr="00B12115">
              <w:t xml:space="preserve">model critical value </w:t>
            </w:r>
          </w:p>
          <w:p w14:paraId="6481837F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:</w:t>
            </w:r>
            <w:r w:rsidRPr="00DD075B">
              <w:rPr>
                <w:b/>
              </w:rPr>
              <w:tab/>
            </w:r>
            <w:r>
              <w:t>F</w:t>
            </w:r>
            <w:r w:rsidRPr="00B12115">
              <w:t>or correct comparison and conclusion</w:t>
            </w:r>
          </w:p>
        </w:tc>
      </w:tr>
      <w:tr w:rsidR="00E8622A" w:rsidRPr="00DD075B" w14:paraId="64818383" w14:textId="77777777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81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e)</w:t>
            </w:r>
          </w:p>
          <w:p w14:paraId="64818382" w14:textId="77777777"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ft:</w:t>
            </w:r>
            <w:r w:rsidRPr="00DD075B">
              <w:rPr>
                <w:b/>
              </w:rPr>
              <w:tab/>
            </w:r>
            <w:r>
              <w:t>For</w:t>
            </w:r>
            <w:r w:rsidRPr="00B12115">
              <w:t xml:space="preserve"> correct conclusion with supporting reason</w:t>
            </w:r>
          </w:p>
        </w:tc>
      </w:tr>
      <w:tr w:rsidR="00D17D4B" w:rsidRPr="00F309DB" w14:paraId="64818388" w14:textId="77777777" w:rsidTr="00DC2314">
        <w:trPr>
          <w:trHeight w:val="85"/>
        </w:trPr>
        <w:tc>
          <w:tcPr>
            <w:tcW w:w="1280" w:type="dxa"/>
            <w:shd w:val="clear" w:color="auto" w:fill="A6A6A6" w:themeFill="background1" w:themeFillShade="A6"/>
            <w:vAlign w:val="center"/>
          </w:tcPr>
          <w:p w14:paraId="64818384" w14:textId="77777777"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0" w:type="dxa"/>
            <w:shd w:val="clear" w:color="auto" w:fill="A6A6A6" w:themeFill="background1" w:themeFillShade="A6"/>
            <w:vAlign w:val="center"/>
          </w:tcPr>
          <w:p w14:paraId="64818385" w14:textId="77777777"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64818386" w14:textId="77777777"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64818387" w14:textId="77777777"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D816A4" w:rsidRPr="00F309DB" w14:paraId="6481838E" w14:textId="77777777" w:rsidTr="00091D06">
        <w:trPr>
          <w:trHeight w:val="85"/>
        </w:trPr>
        <w:tc>
          <w:tcPr>
            <w:tcW w:w="1280" w:type="dxa"/>
            <w:vMerge w:val="restart"/>
          </w:tcPr>
          <w:p w14:paraId="64818389" w14:textId="77777777" w:rsidR="00D816A4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2</w:t>
            </w:r>
            <w:r w:rsidR="00D816A4" w:rsidRPr="00F309DB">
              <w:rPr>
                <w:b/>
              </w:rPr>
              <w:t>(a)</w:t>
            </w:r>
          </w:p>
          <w:p w14:paraId="6481838A" w14:textId="77777777" w:rsidR="00D816A4" w:rsidRPr="00F309DB" w:rsidRDefault="00D816A4" w:rsidP="00091D06">
            <w:pPr>
              <w:spacing w:before="40" w:after="40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8B" w14:textId="77777777" w:rsidR="00D816A4" w:rsidRPr="00F309DB" w:rsidRDefault="00D816A4" w:rsidP="004A4362">
            <w:pPr>
              <w:spacing w:before="40" w:after="40"/>
            </w:pPr>
            <w:r w:rsidRPr="00F309DB">
              <w:t>–4 = 2 – 5E(</w:t>
            </w:r>
            <w:r w:rsidRPr="00F309DB">
              <w:rPr>
                <w:i/>
              </w:rPr>
              <w:t>X</w:t>
            </w:r>
            <w:r w:rsidRPr="00F309DB">
              <w:t>)</w:t>
            </w:r>
          </w:p>
        </w:tc>
        <w:tc>
          <w:tcPr>
            <w:tcW w:w="992" w:type="dxa"/>
            <w:vAlign w:val="center"/>
          </w:tcPr>
          <w:p w14:paraId="6481838C" w14:textId="77777777" w:rsidR="00D816A4" w:rsidRPr="00F309DB" w:rsidRDefault="00D816A4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38D" w14:textId="77777777" w:rsidR="00D816A4" w:rsidRPr="00F309DB" w:rsidRDefault="0005526E" w:rsidP="00D17D4B">
            <w:pPr>
              <w:spacing w:before="40" w:after="40"/>
              <w:jc w:val="center"/>
            </w:pPr>
            <w:r w:rsidRPr="00F309DB">
              <w:t>3</w:t>
            </w:r>
            <w:r w:rsidR="00D816A4" w:rsidRPr="00F309DB">
              <w:t>.1</w:t>
            </w:r>
            <w:r w:rsidRPr="00F309DB">
              <w:t>a</w:t>
            </w:r>
          </w:p>
        </w:tc>
      </w:tr>
      <w:tr w:rsidR="00D816A4" w:rsidRPr="00F309DB" w14:paraId="64818393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8F" w14:textId="77777777"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90" w14:textId="77777777" w:rsidR="00D816A4" w:rsidRPr="00F309DB" w:rsidRDefault="00D816A4" w:rsidP="004A4362">
            <w:pPr>
              <w:spacing w:before="40" w:after="40"/>
            </w:pPr>
            <w:r w:rsidRPr="00F309DB">
              <w:t>E(</w:t>
            </w:r>
            <w:r w:rsidRPr="00F309DB">
              <w:rPr>
                <w:i/>
              </w:rPr>
              <w:t>X</w:t>
            </w:r>
            <w:r w:rsidRPr="00F309DB">
              <w:t>) = 1.2</w:t>
            </w:r>
          </w:p>
        </w:tc>
        <w:tc>
          <w:tcPr>
            <w:tcW w:w="992" w:type="dxa"/>
            <w:vAlign w:val="center"/>
          </w:tcPr>
          <w:p w14:paraId="64818391" w14:textId="77777777"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14:paraId="64818392" w14:textId="77777777" w:rsidR="00D816A4" w:rsidRPr="00F309DB" w:rsidRDefault="00D816A4" w:rsidP="00D17D4B">
            <w:pPr>
              <w:spacing w:before="40" w:after="40"/>
              <w:jc w:val="center"/>
            </w:pPr>
          </w:p>
        </w:tc>
      </w:tr>
      <w:tr w:rsidR="00A5562B" w:rsidRPr="00F309DB" w14:paraId="64818398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94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95" w14:textId="77777777" w:rsidR="00A5562B" w:rsidRPr="00F309DB" w:rsidRDefault="00A5562B" w:rsidP="004A4362">
            <w:pPr>
              <w:spacing w:before="40" w:after="40"/>
            </w:pPr>
            <w:r w:rsidRPr="00F309DB">
              <w:t>–1×</w:t>
            </w:r>
            <w:r w:rsidRPr="00F309DB">
              <w:rPr>
                <w:i/>
              </w:rPr>
              <w:t>c</w:t>
            </w:r>
            <w:r w:rsidRPr="00F309DB">
              <w:t xml:space="preserve"> + 0×</w:t>
            </w:r>
            <w:r w:rsidR="00456A77" w:rsidRPr="00F309DB">
              <w:rPr>
                <w:i/>
              </w:rPr>
              <w:t>a</w:t>
            </w:r>
            <w:r w:rsidRPr="00F309DB">
              <w:t xml:space="preserve"> + 1×</w:t>
            </w:r>
            <w:r w:rsidRPr="00F309DB">
              <w:rPr>
                <w:i/>
              </w:rPr>
              <w:t>a</w:t>
            </w:r>
            <w:r w:rsidRPr="00F309DB">
              <w:t xml:space="preserve"> + 2×</w:t>
            </w:r>
            <w:r w:rsidRPr="00F309DB">
              <w:rPr>
                <w:i/>
              </w:rPr>
              <w:t>b</w:t>
            </w:r>
            <w:r w:rsidRPr="00F309DB">
              <w:t xml:space="preserve"> + 3×</w:t>
            </w:r>
            <w:r w:rsidRPr="00F309DB">
              <w:rPr>
                <w:i/>
              </w:rPr>
              <w:t>c</w:t>
            </w:r>
            <w:r w:rsidRPr="00F309DB">
              <w:t xml:space="preserve"> = 1.2</w:t>
            </w:r>
          </w:p>
        </w:tc>
        <w:tc>
          <w:tcPr>
            <w:tcW w:w="992" w:type="dxa"/>
            <w:vAlign w:val="center"/>
          </w:tcPr>
          <w:p w14:paraId="64818396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397" w14:textId="77777777" w:rsidR="00A5562B" w:rsidRPr="00F309DB" w:rsidRDefault="00205E62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14:paraId="6481839D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99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9A" w14:textId="77777777" w:rsidR="00A5562B" w:rsidRPr="00F309DB" w:rsidRDefault="00A5562B" w:rsidP="00091D06">
            <w:pPr>
              <w:spacing w:before="40" w:after="40"/>
              <w:jc w:val="center"/>
            </w:pPr>
            <w:r w:rsidRPr="00F309DB">
              <w:rPr>
                <w:i/>
              </w:rPr>
              <w:t>a</w:t>
            </w:r>
            <w:r w:rsidRPr="00F309DB">
              <w:t xml:space="preserve"> + 2</w:t>
            </w:r>
            <w:r w:rsidRPr="00F309DB">
              <w:rPr>
                <w:i/>
              </w:rPr>
              <w:t>b</w:t>
            </w:r>
            <w:r w:rsidRPr="00F309DB">
              <w:t xml:space="preserve"> + 2</w:t>
            </w:r>
            <w:r w:rsidRPr="00F309DB">
              <w:rPr>
                <w:i/>
              </w:rPr>
              <w:t>c</w:t>
            </w:r>
            <w:r w:rsidRPr="00F309DB">
              <w:t xml:space="preserve"> = 1.2      </w:t>
            </w:r>
            <w:r w:rsidRPr="00F309DB">
              <w:rPr>
                <w:position w:val="-4"/>
              </w:rPr>
              <w:object w:dxaOrig="180" w:dyaOrig="279" w14:anchorId="648186A8">
                <v:shape id="_x0000_i1033" type="#_x0000_t75" style="width:8.15pt;height:14.4pt" o:ole="">
                  <v:imagedata r:id="rId25" o:title=""/>
                </v:shape>
                <o:OLEObject Type="Embed" ProgID="Equation.DSMT4" ShapeID="_x0000_i1033" DrawAspect="Content" ObjectID="_1710478815" r:id="rId26"/>
              </w:object>
            </w:r>
            <w:r w:rsidRPr="00F309DB">
              <w:t xml:space="preserve">   </w:t>
            </w:r>
            <w:r w:rsidRPr="00F309DB">
              <w:rPr>
                <w:position w:val="-10"/>
              </w:rPr>
              <w:object w:dxaOrig="260" w:dyaOrig="380" w14:anchorId="648186A9">
                <v:shape id="_x0000_i1034" type="#_x0000_t75" style="width:12.5pt;height:19.4pt" o:ole="">
                  <v:imagedata r:id="rId27" o:title=""/>
                </v:shape>
                <o:OLEObject Type="Embed" ProgID="Equation.DSMT4" ShapeID="_x0000_i1034" DrawAspect="Content" ObjectID="_1710478816" r:id="rId28"/>
              </w:object>
            </w:r>
          </w:p>
        </w:tc>
        <w:tc>
          <w:tcPr>
            <w:tcW w:w="992" w:type="dxa"/>
            <w:vAlign w:val="center"/>
          </w:tcPr>
          <w:p w14:paraId="6481839B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14:paraId="6481839C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14:paraId="648183A3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9E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9F" w14:textId="77777777" w:rsidR="00456A77" w:rsidRPr="00F309DB" w:rsidRDefault="00456A77" w:rsidP="004A4362">
            <w:pPr>
              <w:spacing w:before="40" w:after="40"/>
            </w:pPr>
            <w:proofErr w:type="gramStart"/>
            <w:r w:rsidRPr="00F309DB">
              <w:t>P(</w:t>
            </w:r>
            <w:proofErr w:type="gramEnd"/>
            <w:r w:rsidRPr="00F309DB">
              <w:rPr>
                <w:i/>
              </w:rPr>
              <w:t xml:space="preserve">Y </w:t>
            </w:r>
            <w:r w:rsidRPr="00F309DB">
              <w:rPr>
                <w:position w:val="-8"/>
              </w:rPr>
              <w:object w:dxaOrig="240" w:dyaOrig="279" w14:anchorId="648186AA">
                <v:shape id="_x0000_i1035" type="#_x0000_t75" style="width:11.9pt;height:14.4pt" o:ole="">
                  <v:imagedata r:id="rId29" o:title=""/>
                </v:shape>
                <o:OLEObject Type="Embed" ProgID="Equation.DSMT4" ShapeID="_x0000_i1035" DrawAspect="Content" ObjectID="_1710478817" r:id="rId30"/>
              </w:object>
            </w:r>
            <w:r w:rsidR="00A5562B" w:rsidRPr="00F309DB">
              <w:rPr>
                <w:i/>
              </w:rPr>
              <w:t xml:space="preserve"> </w:t>
            </w:r>
            <w:r w:rsidR="00A5562B" w:rsidRPr="00F309DB">
              <w:t xml:space="preserve"> – 3</w:t>
            </w:r>
            <w:r w:rsidRPr="00F309DB">
              <w:t xml:space="preserve">) = 0.45 </w:t>
            </w:r>
            <w:r w:rsidR="00A5562B" w:rsidRPr="00F309DB">
              <w:t xml:space="preserve">  gives </w:t>
            </w:r>
            <w:r w:rsidRPr="00F309DB">
              <w:t>P(</w:t>
            </w:r>
            <w:r w:rsidR="00A5562B" w:rsidRPr="00F309DB">
              <w:t xml:space="preserve"> 2 – 5</w:t>
            </w:r>
            <w:r w:rsidR="00A5562B" w:rsidRPr="00F309DB">
              <w:rPr>
                <w:i/>
              </w:rPr>
              <w:t>X</w:t>
            </w:r>
            <w:r w:rsidR="00A5562B" w:rsidRPr="00F309DB">
              <w:t xml:space="preserve"> </w:t>
            </w:r>
            <w:r w:rsidRPr="00F309DB">
              <w:rPr>
                <w:position w:val="-8"/>
              </w:rPr>
              <w:object w:dxaOrig="240" w:dyaOrig="279" w14:anchorId="648186AB">
                <v:shape id="_x0000_i1036" type="#_x0000_t75" style="width:11.9pt;height:14.4pt" o:ole="">
                  <v:imagedata r:id="rId29" o:title=""/>
                </v:shape>
                <o:OLEObject Type="Embed" ProgID="Equation.DSMT4" ShapeID="_x0000_i1036" DrawAspect="Content" ObjectID="_1710478818" r:id="rId31"/>
              </w:object>
            </w:r>
            <w:r w:rsidR="00A5562B" w:rsidRPr="00F309DB">
              <w:t xml:space="preserve">  – 3</w:t>
            </w:r>
            <w:r w:rsidRPr="00F309DB">
              <w:t>) = 0.45</w:t>
            </w:r>
          </w:p>
          <w:p w14:paraId="648183A0" w14:textId="77777777" w:rsidR="00A5562B" w:rsidRPr="00F309DB" w:rsidRDefault="00A5562B" w:rsidP="004A4362">
            <w:pPr>
              <w:spacing w:before="40" w:after="40"/>
            </w:pPr>
            <w:r w:rsidRPr="00F309DB">
              <w:t>i.e.</w:t>
            </w:r>
            <w:r w:rsidR="00D17D4B">
              <w:t xml:space="preserve">    </w:t>
            </w:r>
            <w:proofErr w:type="gramStart"/>
            <w:r w:rsidR="00456A77" w:rsidRPr="00F309DB">
              <w:t xml:space="preserve">P( </w:t>
            </w:r>
            <w:r w:rsidRPr="00F309DB">
              <w:rPr>
                <w:i/>
              </w:rPr>
              <w:t>X</w:t>
            </w:r>
            <w:proofErr w:type="gramEnd"/>
            <w:r w:rsidRPr="00F309DB">
              <w:t xml:space="preserve"> </w:t>
            </w:r>
            <w:r w:rsidR="00456A77" w:rsidRPr="00F309DB">
              <w:rPr>
                <w:position w:val="-8"/>
              </w:rPr>
              <w:object w:dxaOrig="240" w:dyaOrig="279" w14:anchorId="648186AC">
                <v:shape id="_x0000_i1037" type="#_x0000_t75" style="width:11.9pt;height:14.4pt" o:ole="">
                  <v:imagedata r:id="rId32" o:title=""/>
                </v:shape>
                <o:OLEObject Type="Embed" ProgID="Equation.DSMT4" ShapeID="_x0000_i1037" DrawAspect="Content" ObjectID="_1710478819" r:id="rId33"/>
              </w:object>
            </w:r>
            <w:r w:rsidRPr="00F309DB">
              <w:t xml:space="preserve"> 1 </w:t>
            </w:r>
            <w:r w:rsidR="00456A77" w:rsidRPr="00F309DB">
              <w:t>) = 0.45</w:t>
            </w:r>
          </w:p>
        </w:tc>
        <w:tc>
          <w:tcPr>
            <w:tcW w:w="992" w:type="dxa"/>
            <w:vMerge w:val="restart"/>
            <w:vAlign w:val="center"/>
          </w:tcPr>
          <w:p w14:paraId="648183A1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Merge w:val="restart"/>
            <w:vAlign w:val="center"/>
          </w:tcPr>
          <w:p w14:paraId="648183A2" w14:textId="77777777" w:rsidR="00A5562B" w:rsidRPr="00F309DB" w:rsidRDefault="00205E62" w:rsidP="00D17D4B">
            <w:pPr>
              <w:spacing w:before="40" w:after="40"/>
              <w:jc w:val="center"/>
            </w:pPr>
            <w:r w:rsidRPr="00F309DB">
              <w:t>2.1</w:t>
            </w:r>
          </w:p>
        </w:tc>
      </w:tr>
      <w:tr w:rsidR="00A5562B" w:rsidRPr="00F309DB" w14:paraId="648183A8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A4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A5" w14:textId="77777777" w:rsidR="00A5562B" w:rsidRPr="00F309DB" w:rsidRDefault="00456A77" w:rsidP="00D17D4B">
            <w:pPr>
              <w:spacing w:before="40" w:after="40"/>
              <w:jc w:val="center"/>
            </w:pPr>
            <w:r w:rsidRPr="00F309DB">
              <w:t>2</w:t>
            </w:r>
            <w:proofErr w:type="gramStart"/>
            <w:r w:rsidR="00D17D4B">
              <w:rPr>
                <w:i/>
              </w:rPr>
              <w:t>a</w:t>
            </w:r>
            <w:r w:rsidRPr="00F309DB">
              <w:rPr>
                <w:i/>
              </w:rPr>
              <w:t xml:space="preserve">  </w:t>
            </w:r>
            <w:r w:rsidR="00A5562B" w:rsidRPr="00F309DB">
              <w:t>+</w:t>
            </w:r>
            <w:proofErr w:type="gramEnd"/>
            <w:r w:rsidR="00A5562B" w:rsidRPr="00F309DB">
              <w:t xml:space="preserve"> </w:t>
            </w:r>
            <w:r w:rsidR="00A5562B" w:rsidRPr="00F309DB">
              <w:rPr>
                <w:i/>
              </w:rPr>
              <w:t>c</w:t>
            </w:r>
            <w:r w:rsidRPr="00F309DB">
              <w:t xml:space="preserve"> = 0.4</w:t>
            </w:r>
            <w:r w:rsidR="00A5562B" w:rsidRPr="00F309DB">
              <w:t xml:space="preserve">5       </w:t>
            </w:r>
            <w:r w:rsidRPr="00F309DB">
              <w:t xml:space="preserve"> </w:t>
            </w:r>
            <w:r w:rsidR="00A5562B" w:rsidRPr="00F309DB">
              <w:t xml:space="preserve">   </w:t>
            </w:r>
            <w:r w:rsidR="005B1FB5">
              <w:t xml:space="preserve">      </w:t>
            </w:r>
            <w:r w:rsidR="00A5562B" w:rsidRPr="00F309DB">
              <w:t xml:space="preserve"> </w:t>
            </w:r>
            <w:r w:rsidR="00A5562B" w:rsidRPr="00F309DB">
              <w:rPr>
                <w:position w:val="-10"/>
              </w:rPr>
              <w:object w:dxaOrig="300" w:dyaOrig="380" w14:anchorId="648186AD">
                <v:shape id="_x0000_i1038" type="#_x0000_t75" style="width:15.05pt;height:19.4pt" o:ole="">
                  <v:imagedata r:id="rId34" o:title=""/>
                </v:shape>
                <o:OLEObject Type="Embed" ProgID="Equation.DSMT4" ShapeID="_x0000_i1038" DrawAspect="Content" ObjectID="_1710478820" r:id="rId35"/>
              </w:object>
            </w:r>
          </w:p>
        </w:tc>
        <w:tc>
          <w:tcPr>
            <w:tcW w:w="992" w:type="dxa"/>
            <w:vMerge/>
            <w:vAlign w:val="center"/>
          </w:tcPr>
          <w:p w14:paraId="648183A6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Merge/>
            <w:vAlign w:val="center"/>
          </w:tcPr>
          <w:p w14:paraId="648183A7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14:paraId="648183AD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A9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AA" w14:textId="77777777" w:rsidR="00A5562B" w:rsidRPr="00F309DB" w:rsidRDefault="00456A77" w:rsidP="00D17D4B">
            <w:pPr>
              <w:spacing w:before="40" w:after="40"/>
              <w:jc w:val="center"/>
            </w:pPr>
            <w:r w:rsidRPr="00F309DB">
              <w:t>2</w:t>
            </w:r>
            <w:r w:rsidR="00A5562B" w:rsidRPr="00F309DB">
              <w:rPr>
                <w:i/>
              </w:rPr>
              <w:t>a</w:t>
            </w:r>
            <w:r w:rsidR="00A5562B" w:rsidRPr="00F309DB">
              <w:t xml:space="preserve"> + </w:t>
            </w:r>
            <w:r w:rsidR="00A5562B" w:rsidRPr="00F309DB">
              <w:rPr>
                <w:i/>
              </w:rPr>
              <w:t>b</w:t>
            </w:r>
            <w:r w:rsidR="00A5562B" w:rsidRPr="00F309DB">
              <w:t xml:space="preserve"> + 2</w:t>
            </w:r>
            <w:r w:rsidR="00A5562B" w:rsidRPr="00F309DB">
              <w:rPr>
                <w:i/>
              </w:rPr>
              <w:t>c</w:t>
            </w:r>
            <w:r w:rsidR="00A5562B" w:rsidRPr="00F309DB">
              <w:t xml:space="preserve"> = </w:t>
            </w:r>
            <w:r w:rsidRPr="00F309DB">
              <w:t>1</w:t>
            </w:r>
            <w:r w:rsidR="00A5562B" w:rsidRPr="00F309DB">
              <w:t xml:space="preserve">           </w:t>
            </w:r>
            <w:r w:rsidRPr="00F309DB">
              <w:t xml:space="preserve">  </w:t>
            </w:r>
            <w:r w:rsidR="00A5562B" w:rsidRPr="00F309DB">
              <w:t xml:space="preserve">   </w:t>
            </w:r>
            <w:r w:rsidR="00A5562B" w:rsidRPr="00F309DB">
              <w:rPr>
                <w:position w:val="-10"/>
              </w:rPr>
              <w:object w:dxaOrig="279" w:dyaOrig="380" w14:anchorId="648186AE">
                <v:shape id="_x0000_i1039" type="#_x0000_t75" style="width:14.4pt;height:19.4pt" o:ole="">
                  <v:imagedata r:id="rId36" o:title=""/>
                </v:shape>
                <o:OLEObject Type="Embed" ProgID="Equation.DSMT4" ShapeID="_x0000_i1039" DrawAspect="Content" ObjectID="_1710478821" r:id="rId37"/>
              </w:object>
            </w:r>
          </w:p>
        </w:tc>
        <w:tc>
          <w:tcPr>
            <w:tcW w:w="992" w:type="dxa"/>
            <w:vAlign w:val="center"/>
          </w:tcPr>
          <w:p w14:paraId="648183AB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3AC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14:paraId="648183B2" w14:textId="77777777" w:rsidTr="00091D06">
        <w:trPr>
          <w:trHeight w:val="339"/>
        </w:trPr>
        <w:tc>
          <w:tcPr>
            <w:tcW w:w="1280" w:type="dxa"/>
            <w:vMerge/>
            <w:vAlign w:val="center"/>
          </w:tcPr>
          <w:p w14:paraId="648183AE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AF" w14:textId="77777777" w:rsidR="00A5562B" w:rsidRPr="00F309DB" w:rsidRDefault="00456A77" w:rsidP="00D17D4B">
            <w:pPr>
              <w:spacing w:before="40" w:after="40"/>
              <w:jc w:val="center"/>
            </w:pPr>
            <w:r w:rsidRPr="00F309DB">
              <w:rPr>
                <w:position w:val="-50"/>
              </w:rPr>
              <w:object w:dxaOrig="5580" w:dyaOrig="1120" w14:anchorId="648186AF">
                <v:shape id="_x0000_i1040" type="#_x0000_t75" style="width:279.85pt;height:56.35pt" o:ole="">
                  <v:imagedata r:id="rId38" o:title=""/>
                </v:shape>
                <o:OLEObject Type="Embed" ProgID="Equation.DSMT4" ShapeID="_x0000_i1040" DrawAspect="Content" ObjectID="_1710478822" r:id="rId39"/>
              </w:object>
            </w:r>
            <w:r w:rsidR="00A5562B" w:rsidRPr="00F309DB">
              <w:rPr>
                <w:u w:val="single"/>
              </w:rPr>
              <w:t>or</w:t>
            </w:r>
          </w:p>
        </w:tc>
        <w:tc>
          <w:tcPr>
            <w:tcW w:w="992" w:type="dxa"/>
            <w:vMerge w:val="restart"/>
            <w:vAlign w:val="center"/>
          </w:tcPr>
          <w:p w14:paraId="648183B0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Merge w:val="restart"/>
            <w:vAlign w:val="center"/>
          </w:tcPr>
          <w:p w14:paraId="648183B1" w14:textId="77777777" w:rsidR="00A5562B" w:rsidRPr="00F309DB" w:rsidRDefault="00205E62" w:rsidP="00D17D4B">
            <w:pPr>
              <w:spacing w:before="40" w:after="40"/>
              <w:jc w:val="center"/>
            </w:pPr>
            <w:r w:rsidRPr="00F309DB">
              <w:t>1</w:t>
            </w:r>
            <w:r w:rsidR="00A5562B" w:rsidRPr="00F309DB">
              <w:t>.1b</w:t>
            </w:r>
          </w:p>
        </w:tc>
      </w:tr>
      <w:tr w:rsidR="00A5562B" w:rsidRPr="00F309DB" w14:paraId="648183B7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B3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B4" w14:textId="77777777" w:rsidR="00A5562B" w:rsidRPr="00F309DB" w:rsidRDefault="00456A77" w:rsidP="00D17D4B">
            <w:pPr>
              <w:spacing w:before="40" w:after="40"/>
              <w:jc w:val="center"/>
            </w:pPr>
            <w:proofErr w:type="gramStart"/>
            <w:r w:rsidRPr="00F309DB">
              <w:t>e.g.</w:t>
            </w:r>
            <w:proofErr w:type="gramEnd"/>
            <w:r w:rsidRPr="00F309DB">
              <w:rPr>
                <w:position w:val="-10"/>
              </w:rPr>
              <w:object w:dxaOrig="5480" w:dyaOrig="380" w14:anchorId="648186B0">
                <v:shape id="_x0000_i1041" type="#_x0000_t75" style="width:273.6pt;height:19.4pt" o:ole="">
                  <v:imagedata r:id="rId40" o:title=""/>
                </v:shape>
                <o:OLEObject Type="Embed" ProgID="Equation.DSMT4" ShapeID="_x0000_i1041" DrawAspect="Content" ObjectID="_1710478823" r:id="rId41"/>
              </w:object>
            </w:r>
          </w:p>
        </w:tc>
        <w:tc>
          <w:tcPr>
            <w:tcW w:w="992" w:type="dxa"/>
            <w:vMerge/>
            <w:vAlign w:val="center"/>
          </w:tcPr>
          <w:p w14:paraId="648183B5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Merge/>
            <w:vAlign w:val="center"/>
          </w:tcPr>
          <w:p w14:paraId="648183B6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14:paraId="648183BE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B8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B9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rPr>
                <w:i/>
              </w:rPr>
              <w:t>a</w:t>
            </w:r>
            <w:r w:rsidRPr="00F309DB">
              <w:t xml:space="preserve"> = 0.1     </w:t>
            </w:r>
            <w:r w:rsidRPr="00F309DB">
              <w:rPr>
                <w:i/>
              </w:rPr>
              <w:t>b</w:t>
            </w:r>
            <w:r w:rsidRPr="00F309DB">
              <w:t xml:space="preserve"> = 0.3    </w:t>
            </w:r>
            <w:r w:rsidRPr="00F309DB">
              <w:rPr>
                <w:i/>
              </w:rPr>
              <w:t>c</w:t>
            </w:r>
            <w:r w:rsidRPr="00F309DB">
              <w:t xml:space="preserve"> = 0.25</w:t>
            </w:r>
          </w:p>
        </w:tc>
        <w:tc>
          <w:tcPr>
            <w:tcW w:w="992" w:type="dxa"/>
            <w:vAlign w:val="center"/>
          </w:tcPr>
          <w:p w14:paraId="648183BA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  <w:p w14:paraId="648183BB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3BC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  <w:p w14:paraId="648183BD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14:paraId="648183C3" w14:textId="77777777" w:rsidTr="00091D06">
        <w:trPr>
          <w:trHeight w:val="20"/>
        </w:trPr>
        <w:tc>
          <w:tcPr>
            <w:tcW w:w="1280" w:type="dxa"/>
            <w:vMerge/>
            <w:vAlign w:val="center"/>
          </w:tcPr>
          <w:p w14:paraId="648183BF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C0" w14:textId="77777777" w:rsidR="00A5562B" w:rsidRPr="00F309DB" w:rsidRDefault="00A5562B" w:rsidP="00D17D4B">
            <w:pPr>
              <w:spacing w:before="40" w:after="40"/>
              <w:jc w:val="center"/>
              <w:rPr>
                <w:i/>
              </w:rPr>
            </w:pPr>
          </w:p>
        </w:tc>
        <w:tc>
          <w:tcPr>
            <w:tcW w:w="992" w:type="dxa"/>
            <w:vAlign w:val="center"/>
          </w:tcPr>
          <w:p w14:paraId="648183C1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14:paraId="648183C2" w14:textId="77777777"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14:paraId="648183C8" w14:textId="77777777" w:rsidTr="00091D06">
        <w:trPr>
          <w:trHeight w:val="85"/>
        </w:trPr>
        <w:tc>
          <w:tcPr>
            <w:tcW w:w="1280" w:type="dxa"/>
            <w:vMerge w:val="restart"/>
            <w:vAlign w:val="center"/>
          </w:tcPr>
          <w:p w14:paraId="648183C4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0" w:type="dxa"/>
            <w:vAlign w:val="center"/>
          </w:tcPr>
          <w:p w14:paraId="648183C5" w14:textId="77777777" w:rsidR="00A5562B" w:rsidRPr="00F309DB" w:rsidRDefault="00A5562B" w:rsidP="004A4362">
            <w:pPr>
              <w:spacing w:before="40" w:after="40"/>
            </w:pPr>
            <w:r w:rsidRPr="00F309DB">
              <w:t>Var(</w:t>
            </w:r>
            <w:r w:rsidRPr="00F309DB">
              <w:rPr>
                <w:i/>
              </w:rPr>
              <w:t>Y</w:t>
            </w:r>
            <w:r w:rsidRPr="00F309DB">
              <w:t xml:space="preserve">) = </w:t>
            </w:r>
            <w:r w:rsidR="00456A77" w:rsidRPr="00F309DB">
              <w:t>75</w:t>
            </w:r>
            <w:r w:rsidRPr="00F309DB">
              <w:t xml:space="preserve"> – (–4)</w:t>
            </w:r>
            <w:r w:rsidRPr="00F309DB">
              <w:rPr>
                <w:vertAlign w:val="superscript"/>
              </w:rPr>
              <w:t>2</w:t>
            </w:r>
            <w:r w:rsidRPr="00F309DB">
              <w:t xml:space="preserve">  </w:t>
            </w:r>
            <w:r w:rsidRPr="00F309DB">
              <w:rPr>
                <w:u w:val="single"/>
              </w:rPr>
              <w:t>or</w:t>
            </w:r>
            <w:r w:rsidRPr="00F309DB">
              <w:t xml:space="preserve">  </w:t>
            </w:r>
            <w:r w:rsidR="00456A77" w:rsidRPr="00F309DB">
              <w:t>59</w:t>
            </w:r>
          </w:p>
        </w:tc>
        <w:tc>
          <w:tcPr>
            <w:tcW w:w="992" w:type="dxa"/>
            <w:vAlign w:val="center"/>
          </w:tcPr>
          <w:p w14:paraId="648183C6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3C7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a</w:t>
            </w:r>
          </w:p>
        </w:tc>
      </w:tr>
      <w:tr w:rsidR="00A5562B" w:rsidRPr="00F309DB" w14:paraId="648183CD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C9" w14:textId="77777777"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CA" w14:textId="77777777" w:rsidR="00A5562B" w:rsidRPr="00F309DB" w:rsidRDefault="00A5562B" w:rsidP="004A4362">
            <w:pPr>
              <w:spacing w:before="40" w:after="40"/>
              <w:rPr>
                <w:lang w:val="es-ES"/>
              </w:rPr>
            </w:pPr>
            <w:r w:rsidRPr="00F309DB">
              <w:rPr>
                <w:lang w:val="es-ES"/>
              </w:rPr>
              <w:t>[Var(</w:t>
            </w:r>
            <w:r w:rsidRPr="00F309DB">
              <w:rPr>
                <w:i/>
                <w:lang w:val="es-ES"/>
              </w:rPr>
              <w:t>Y</w:t>
            </w:r>
            <w:r w:rsidRPr="00F309DB">
              <w:rPr>
                <w:lang w:val="es-ES"/>
              </w:rPr>
              <w:t>) = 5</w:t>
            </w:r>
            <w:r w:rsidRPr="00F309DB">
              <w:rPr>
                <w:vertAlign w:val="superscript"/>
                <w:lang w:val="es-ES"/>
              </w:rPr>
              <w:t>2</w:t>
            </w:r>
            <w:r w:rsidRPr="00F309DB">
              <w:rPr>
                <w:lang w:val="es-ES"/>
              </w:rPr>
              <w:t>Var(</w:t>
            </w:r>
            <w:r w:rsidRPr="00F309DB">
              <w:rPr>
                <w:i/>
                <w:lang w:val="es-ES"/>
              </w:rPr>
              <w:t>X</w:t>
            </w:r>
            <w:r w:rsidRPr="00F309DB">
              <w:rPr>
                <w:lang w:val="es-ES"/>
              </w:rPr>
              <w:t xml:space="preserve">)  </w:t>
            </w:r>
            <w:proofErr w:type="spellStart"/>
            <w:r w:rsidRPr="00F309DB">
              <w:rPr>
                <w:lang w:val="es-ES"/>
              </w:rPr>
              <w:t>implies</w:t>
            </w:r>
            <w:proofErr w:type="spellEnd"/>
            <w:r w:rsidRPr="00F309DB">
              <w:rPr>
                <w:lang w:val="es-ES"/>
              </w:rPr>
              <w:t>] Var(</w:t>
            </w:r>
            <w:r w:rsidRPr="00F309DB">
              <w:rPr>
                <w:i/>
                <w:lang w:val="es-ES"/>
              </w:rPr>
              <w:t>X</w:t>
            </w:r>
            <w:r w:rsidR="00456A77" w:rsidRPr="00F309DB">
              <w:rPr>
                <w:lang w:val="es-ES"/>
              </w:rPr>
              <w:t>) = 2.3</w:t>
            </w:r>
            <w:r w:rsidRPr="00F309DB">
              <w:rPr>
                <w:lang w:val="es-ES"/>
              </w:rPr>
              <w:t>6</w:t>
            </w:r>
          </w:p>
        </w:tc>
        <w:tc>
          <w:tcPr>
            <w:tcW w:w="992" w:type="dxa"/>
            <w:vAlign w:val="center"/>
          </w:tcPr>
          <w:p w14:paraId="648183CB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3CC" w14:textId="77777777" w:rsidR="00A5562B" w:rsidRPr="00F309DB" w:rsidRDefault="00A5562B" w:rsidP="00D17D4B">
            <w:pPr>
              <w:spacing w:before="40" w:after="40"/>
              <w:jc w:val="center"/>
            </w:pPr>
            <w:r w:rsidRPr="00F309DB">
              <w:t>1.2</w:t>
            </w:r>
          </w:p>
        </w:tc>
      </w:tr>
      <w:tr w:rsidR="0091576B" w:rsidRPr="00F309DB" w14:paraId="648183D2" w14:textId="77777777" w:rsidTr="00091D06">
        <w:trPr>
          <w:trHeight w:val="120"/>
        </w:trPr>
        <w:tc>
          <w:tcPr>
            <w:tcW w:w="1280" w:type="dxa"/>
            <w:vMerge/>
            <w:vAlign w:val="center"/>
          </w:tcPr>
          <w:p w14:paraId="648183CE" w14:textId="77777777" w:rsidR="0091576B" w:rsidRPr="00F309DB" w:rsidRDefault="0091576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CF" w14:textId="77777777" w:rsidR="0091576B" w:rsidRPr="00F309DB" w:rsidRDefault="0091576B" w:rsidP="00D17D4B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3D0" w14:textId="77777777" w:rsidR="0091576B" w:rsidRPr="00F309DB" w:rsidRDefault="00D816A4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648183D1" w14:textId="77777777" w:rsidR="0091576B" w:rsidRPr="00F309DB" w:rsidRDefault="0091576B" w:rsidP="00D17D4B">
            <w:pPr>
              <w:spacing w:before="40" w:after="40"/>
              <w:jc w:val="center"/>
            </w:pPr>
          </w:p>
        </w:tc>
      </w:tr>
      <w:tr w:rsidR="0091576B" w:rsidRPr="00F309DB" w14:paraId="648183D7" w14:textId="77777777" w:rsidTr="00091D06">
        <w:trPr>
          <w:trHeight w:val="85"/>
        </w:trPr>
        <w:tc>
          <w:tcPr>
            <w:tcW w:w="1280" w:type="dxa"/>
            <w:vMerge w:val="restart"/>
            <w:vAlign w:val="center"/>
          </w:tcPr>
          <w:p w14:paraId="648183D3" w14:textId="77777777" w:rsidR="0091576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6800" w:type="dxa"/>
            <w:vAlign w:val="center"/>
          </w:tcPr>
          <w:p w14:paraId="648183D4" w14:textId="77777777" w:rsidR="0091576B" w:rsidRPr="00F309DB" w:rsidRDefault="00D816A4" w:rsidP="004A4362">
            <w:pPr>
              <w:spacing w:before="40" w:after="40"/>
            </w:pPr>
            <w:proofErr w:type="gramStart"/>
            <w:r w:rsidRPr="00F309DB">
              <w:t>P(</w:t>
            </w:r>
            <w:proofErr w:type="gramEnd"/>
            <w:r w:rsidRPr="00F309DB">
              <w:rPr>
                <w:i/>
              </w:rPr>
              <w:t>Y</w:t>
            </w:r>
            <w:r w:rsidRPr="00F309DB">
              <w:t xml:space="preserve"> &gt; </w:t>
            </w:r>
            <w:r w:rsidRPr="00F309DB">
              <w:rPr>
                <w:i/>
              </w:rPr>
              <w:t>X</w:t>
            </w:r>
            <w:r w:rsidRPr="00F309DB">
              <w:t>) = P(2 – 5</w:t>
            </w:r>
            <w:r w:rsidRPr="00F309DB">
              <w:rPr>
                <w:i/>
              </w:rPr>
              <w:t>X</w:t>
            </w:r>
            <w:r w:rsidRPr="00F309DB">
              <w:t xml:space="preserve"> &gt; </w:t>
            </w:r>
            <w:r w:rsidRPr="00F309DB">
              <w:rPr>
                <w:i/>
              </w:rPr>
              <w:t>X</w:t>
            </w:r>
            <w:r w:rsidRPr="00F309DB">
              <w:t>) → P(</w:t>
            </w:r>
            <w:r w:rsidRPr="00F309DB">
              <w:rPr>
                <w:i/>
              </w:rPr>
              <w:t>X</w:t>
            </w:r>
            <w:r w:rsidRPr="00F309DB">
              <w:t xml:space="preserve"> &lt; </w:t>
            </w:r>
            <w:r w:rsidRPr="00F309DB">
              <w:rPr>
                <w:position w:val="-12"/>
              </w:rPr>
              <w:object w:dxaOrig="180" w:dyaOrig="360" w14:anchorId="648186B1">
                <v:shape id="_x0000_i1042" type="#_x0000_t75" style="width:8.15pt;height:19.4pt" o:ole="">
                  <v:imagedata r:id="rId42" o:title=""/>
                </v:shape>
                <o:OLEObject Type="Embed" ProgID="Equation.3" ShapeID="_x0000_i1042" DrawAspect="Content" ObjectID="_1710478824" r:id="rId43"/>
              </w:object>
            </w:r>
            <w:r w:rsidRPr="00F309DB">
              <w:t>)</w:t>
            </w:r>
          </w:p>
        </w:tc>
        <w:tc>
          <w:tcPr>
            <w:tcW w:w="992" w:type="dxa"/>
            <w:vAlign w:val="center"/>
          </w:tcPr>
          <w:p w14:paraId="648183D5" w14:textId="77777777" w:rsidR="0091576B" w:rsidRPr="00F309DB" w:rsidRDefault="00D816A4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3D6" w14:textId="77777777" w:rsidR="0091576B" w:rsidRPr="00F309DB" w:rsidRDefault="00ED23A0" w:rsidP="00D17D4B">
            <w:pPr>
              <w:spacing w:before="40" w:after="40"/>
              <w:jc w:val="center"/>
            </w:pPr>
            <w:r w:rsidRPr="00F309DB">
              <w:t>3</w:t>
            </w:r>
            <w:r w:rsidR="00D816A4" w:rsidRPr="00F309DB">
              <w:t>.1</w:t>
            </w:r>
            <w:r w:rsidRPr="00F309DB">
              <w:t>a</w:t>
            </w:r>
          </w:p>
        </w:tc>
      </w:tr>
      <w:tr w:rsidR="00D816A4" w:rsidRPr="00F309DB" w14:paraId="648183DC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D8" w14:textId="77777777"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D9" w14:textId="77777777" w:rsidR="00D816A4" w:rsidRPr="00F309DB" w:rsidRDefault="00D816A4" w:rsidP="004A4362">
            <w:pPr>
              <w:spacing w:before="40" w:after="40"/>
            </w:pPr>
            <w:proofErr w:type="gramStart"/>
            <w:r w:rsidRPr="00F309DB">
              <w:t>P(</w:t>
            </w:r>
            <w:proofErr w:type="gramEnd"/>
            <w:r w:rsidRPr="00F309DB">
              <w:rPr>
                <w:i/>
              </w:rPr>
              <w:t>X</w:t>
            </w:r>
            <w:r w:rsidRPr="00F309DB">
              <w:t xml:space="preserve"> &lt; </w:t>
            </w:r>
            <w:r w:rsidRPr="00F309DB">
              <w:rPr>
                <w:position w:val="-12"/>
              </w:rPr>
              <w:object w:dxaOrig="180" w:dyaOrig="360" w14:anchorId="648186B2">
                <v:shape id="_x0000_i1043" type="#_x0000_t75" style="width:8.15pt;height:19.4pt" o:ole="">
                  <v:imagedata r:id="rId44" o:title=""/>
                </v:shape>
                <o:OLEObject Type="Embed" ProgID="Equation.3" ShapeID="_x0000_i1043" DrawAspect="Content" ObjectID="_1710478825" r:id="rId45"/>
              </w:object>
            </w:r>
            <w:r w:rsidR="00A5562B" w:rsidRPr="00F309DB">
              <w:t xml:space="preserve">) = </w:t>
            </w:r>
            <w:r w:rsidR="00456A77" w:rsidRPr="00F309DB">
              <w:rPr>
                <w:i/>
              </w:rPr>
              <w:t>a</w:t>
            </w:r>
            <w:r w:rsidRPr="00F309DB">
              <w:t xml:space="preserve"> + </w:t>
            </w:r>
            <w:r w:rsidR="00A5562B" w:rsidRPr="00F309DB">
              <w:rPr>
                <w:i/>
              </w:rPr>
              <w:t>c</w:t>
            </w:r>
            <w:r w:rsidRPr="00F309DB">
              <w:t xml:space="preserve"> = 0.35</w:t>
            </w:r>
          </w:p>
        </w:tc>
        <w:tc>
          <w:tcPr>
            <w:tcW w:w="992" w:type="dxa"/>
            <w:vAlign w:val="center"/>
          </w:tcPr>
          <w:p w14:paraId="648183DA" w14:textId="77777777" w:rsidR="00D816A4" w:rsidRPr="00F309DB" w:rsidRDefault="00D816A4" w:rsidP="00D17D4B">
            <w:pPr>
              <w:spacing w:before="40" w:after="40"/>
              <w:jc w:val="center"/>
            </w:pPr>
            <w:r w:rsidRPr="00F309DB">
              <w:t>A1</w:t>
            </w:r>
            <w:r w:rsidR="00C16CDE" w:rsidRPr="00F309DB">
              <w:t>ft</w:t>
            </w:r>
          </w:p>
        </w:tc>
        <w:tc>
          <w:tcPr>
            <w:tcW w:w="709" w:type="dxa"/>
            <w:vAlign w:val="center"/>
          </w:tcPr>
          <w:p w14:paraId="648183DB" w14:textId="77777777" w:rsidR="00D816A4" w:rsidRPr="00F309DB" w:rsidRDefault="00D816A4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91576B" w:rsidRPr="00F309DB" w14:paraId="648183E1" w14:textId="77777777" w:rsidTr="00091D06">
        <w:trPr>
          <w:trHeight w:val="85"/>
        </w:trPr>
        <w:tc>
          <w:tcPr>
            <w:tcW w:w="1280" w:type="dxa"/>
            <w:vMerge/>
            <w:vAlign w:val="center"/>
          </w:tcPr>
          <w:p w14:paraId="648183DD" w14:textId="77777777" w:rsidR="0091576B" w:rsidRPr="00F309DB" w:rsidRDefault="0091576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14:paraId="648183DE" w14:textId="77777777" w:rsidR="0091576B" w:rsidRPr="00F309DB" w:rsidRDefault="0091576B" w:rsidP="00D17D4B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3DF" w14:textId="77777777" w:rsidR="0091576B" w:rsidRPr="00F309DB" w:rsidRDefault="00D816A4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14:paraId="648183E0" w14:textId="77777777" w:rsidR="0091576B" w:rsidRPr="00F309DB" w:rsidRDefault="0091576B" w:rsidP="00D17D4B">
            <w:pPr>
              <w:spacing w:before="40" w:after="40"/>
              <w:jc w:val="center"/>
            </w:pPr>
          </w:p>
        </w:tc>
      </w:tr>
      <w:tr w:rsidR="0091576B" w:rsidRPr="00F309DB" w14:paraId="648183E3" w14:textId="77777777" w:rsidTr="00091D06">
        <w:trPr>
          <w:trHeight w:val="130"/>
        </w:trPr>
        <w:tc>
          <w:tcPr>
            <w:tcW w:w="9781" w:type="dxa"/>
            <w:gridSpan w:val="4"/>
            <w:vAlign w:val="center"/>
          </w:tcPr>
          <w:p w14:paraId="648183E2" w14:textId="77777777" w:rsidR="00096976" w:rsidRPr="00F309DB" w:rsidRDefault="00D816A4" w:rsidP="004C0B5B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1</w:t>
            </w:r>
            <w:r w:rsidR="0091576B" w:rsidRPr="00F309DB">
              <w:rPr>
                <w:b/>
              </w:rPr>
              <w:t xml:space="preserve"> marks)</w:t>
            </w:r>
          </w:p>
        </w:tc>
      </w:tr>
      <w:tr w:rsidR="004A4362" w:rsidRPr="008174D4" w14:paraId="648183E5" w14:textId="77777777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3E4" w14:textId="77777777" w:rsidR="004A4362" w:rsidRPr="00096976" w:rsidRDefault="004A4362" w:rsidP="00096976">
            <w:pPr>
              <w:spacing w:before="40" w:after="40"/>
              <w:rPr>
                <w:rFonts w:ascii="Verdana" w:hAnsi="Verdana"/>
                <w:b/>
                <w:sz w:val="20"/>
              </w:rPr>
            </w:pPr>
            <w:r w:rsidRPr="004A4362">
              <w:rPr>
                <w:rFonts w:ascii="Verdana" w:hAnsi="Verdana"/>
                <w:b/>
                <w:sz w:val="20"/>
              </w:rPr>
              <w:t>Notes</w:t>
            </w:r>
            <w:r w:rsidR="00DC2314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096976" w:rsidRPr="008174D4" w14:paraId="648183EF" w14:textId="77777777" w:rsidTr="00091D06">
        <w:trPr>
          <w:trHeight w:val="1562"/>
        </w:trPr>
        <w:tc>
          <w:tcPr>
            <w:tcW w:w="9781" w:type="dxa"/>
            <w:gridSpan w:val="4"/>
            <w:vAlign w:val="center"/>
          </w:tcPr>
          <w:p w14:paraId="648183E6" w14:textId="77777777" w:rsidR="00096976" w:rsidRDefault="00096976" w:rsidP="004E0609">
            <w:pPr>
              <w:rPr>
                <w:b/>
              </w:rPr>
            </w:pPr>
            <w:r>
              <w:rPr>
                <w:b/>
              </w:rPr>
              <w:t>(a)</w:t>
            </w:r>
          </w:p>
          <w:p w14:paraId="648183E7" w14:textId="77777777" w:rsidR="00096976" w:rsidRPr="00F309DB" w:rsidRDefault="00096976" w:rsidP="004E0609">
            <w:r w:rsidRPr="003B5A1D">
              <w:rPr>
                <w:b/>
              </w:rPr>
              <w:t>M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>or using given information to</w:t>
            </w:r>
            <w:r>
              <w:t xml:space="preserve"> </w:t>
            </w:r>
            <w:r w:rsidRPr="00F309DB">
              <w:t>find an expression for E(</w:t>
            </w:r>
            <w:r w:rsidRPr="00F309DB">
              <w:rPr>
                <w:i/>
              </w:rPr>
              <w:t>X</w:t>
            </w:r>
            <w:r w:rsidRPr="00F309DB">
              <w:t>) i.e.</w:t>
            </w:r>
            <w:r>
              <w:t xml:space="preserve"> </w:t>
            </w:r>
            <w:r w:rsidRPr="00F309DB">
              <w:t>use of E(</w:t>
            </w:r>
            <w:r w:rsidRPr="00F309DB">
              <w:rPr>
                <w:i/>
              </w:rPr>
              <w:t>Y</w:t>
            </w:r>
            <w:r w:rsidRPr="00F309DB">
              <w:t>) = 2 – 5E(</w:t>
            </w:r>
            <w:r w:rsidRPr="00F309DB">
              <w:rPr>
                <w:i/>
              </w:rPr>
              <w:t>X</w:t>
            </w:r>
            <w:r w:rsidRPr="00F309DB">
              <w:t>)</w:t>
            </w:r>
          </w:p>
          <w:p w14:paraId="648183E8" w14:textId="77777777" w:rsidR="00096976" w:rsidRDefault="00096976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 xml:space="preserve">or use of </w:t>
            </w:r>
            <w:r w:rsidRPr="00F309DB">
              <w:rPr>
                <w:position w:val="-14"/>
              </w:rPr>
              <w:object w:dxaOrig="1359" w:dyaOrig="400" w14:anchorId="648186B3">
                <v:shape id="_x0000_i1044" type="#_x0000_t75" style="width:67.6pt;height:19.4pt" o:ole="">
                  <v:imagedata r:id="rId46" o:title=""/>
                </v:shape>
                <o:OLEObject Type="Embed" ProgID="Equation.3" ShapeID="_x0000_i1044" DrawAspect="Content" ObjectID="_1710478826" r:id="rId47"/>
              </w:object>
            </w:r>
            <w:r w:rsidRPr="00F309DB">
              <w:t>= ‘1.2’</w:t>
            </w:r>
          </w:p>
          <w:p w14:paraId="648183E9" w14:textId="77777777" w:rsidR="00096976" w:rsidRDefault="00096976" w:rsidP="004E0609">
            <w:r w:rsidRPr="003B5A1D">
              <w:rPr>
                <w:b/>
              </w:rPr>
              <w:t>M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 xml:space="preserve">or use of </w:t>
            </w:r>
            <w:proofErr w:type="gramStart"/>
            <w:r w:rsidRPr="00F309DB">
              <w:t>P(</w:t>
            </w:r>
            <w:proofErr w:type="gramEnd"/>
            <w:r w:rsidRPr="00F309DB">
              <w:rPr>
                <w:i/>
              </w:rPr>
              <w:t>Y</w:t>
            </w:r>
            <w:r w:rsidRPr="00F309DB">
              <w:t xml:space="preserve"> </w:t>
            </w:r>
            <w:r w:rsidRPr="00F309DB">
              <w:rPr>
                <w:position w:val="-8"/>
              </w:rPr>
              <w:object w:dxaOrig="240" w:dyaOrig="279" w14:anchorId="648186B4">
                <v:shape id="_x0000_i1045" type="#_x0000_t75" style="width:11.9pt;height:14.4pt" o:ole="">
                  <v:imagedata r:id="rId29" o:title=""/>
                </v:shape>
                <o:OLEObject Type="Embed" ProgID="Equation.DSMT4" ShapeID="_x0000_i1045" DrawAspect="Content" ObjectID="_1710478827" r:id="rId48"/>
              </w:object>
            </w:r>
            <w:r>
              <w:t xml:space="preserve">  – 3 ) = 0.45 </w:t>
            </w:r>
            <w:r w:rsidRPr="00F309DB">
              <w:t xml:space="preserve">to set up the argument for solving by forming an equation </w:t>
            </w:r>
            <w:r>
              <w:t xml:space="preserve">       </w:t>
            </w:r>
          </w:p>
          <w:p w14:paraId="648183EA" w14:textId="77777777" w:rsidR="00096976" w:rsidRDefault="00096976" w:rsidP="004E0609">
            <w:r>
              <w:t xml:space="preserve">            </w:t>
            </w:r>
            <w:r w:rsidRPr="00F309DB">
              <w:t xml:space="preserve">in </w:t>
            </w:r>
            <w:r w:rsidRPr="00F309DB">
              <w:rPr>
                <w:i/>
              </w:rPr>
              <w:t>a</w:t>
            </w:r>
            <w:r w:rsidRPr="00F309DB">
              <w:t xml:space="preserve"> and </w:t>
            </w:r>
            <w:r w:rsidRPr="00F309DB">
              <w:rPr>
                <w:i/>
              </w:rPr>
              <w:t>c</w:t>
            </w:r>
          </w:p>
          <w:p w14:paraId="648183EB" w14:textId="77777777" w:rsidR="00096976" w:rsidRDefault="00096976" w:rsidP="004E0609">
            <w:r>
              <w:rPr>
                <w:b/>
              </w:rPr>
              <w:t>M</w:t>
            </w:r>
            <w:r w:rsidRPr="008969EC">
              <w:rPr>
                <w:b/>
              </w:rPr>
              <w:t>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 xml:space="preserve">or use of </w:t>
            </w:r>
            <w:r w:rsidRPr="00F309DB">
              <w:rPr>
                <w:position w:val="-14"/>
              </w:rPr>
              <w:object w:dxaOrig="1579" w:dyaOrig="400" w14:anchorId="648186B5">
                <v:shape id="_x0000_i1046" type="#_x0000_t75" style="width:78.9pt;height:19.4pt" o:ole="">
                  <v:imagedata r:id="rId49" o:title=""/>
                </v:shape>
                <o:OLEObject Type="Embed" ProgID="Equation.3" ShapeID="_x0000_i1046" DrawAspect="Content" ObjectID="_1710478828" r:id="rId50"/>
              </w:object>
            </w:r>
          </w:p>
          <w:p w14:paraId="648183EC" w14:textId="77777777" w:rsidR="00C56AF4" w:rsidRPr="00F11188" w:rsidRDefault="00C56AF4" w:rsidP="004E0609">
            <w:r w:rsidRPr="008969EC">
              <w:rPr>
                <w:b/>
              </w:rPr>
              <w:t>M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solving their 3 linear equations (matrix or elimination)</w:t>
            </w:r>
          </w:p>
          <w:p w14:paraId="648183ED" w14:textId="77777777" w:rsidR="00C56AF4" w:rsidRPr="008969EC" w:rsidRDefault="00C56AF4" w:rsidP="004E0609">
            <w:pPr>
              <w:rPr>
                <w:b/>
              </w:rPr>
            </w:pPr>
            <w:r>
              <w:rPr>
                <w:b/>
              </w:rPr>
              <w:t>A</w:t>
            </w:r>
            <w:r w:rsidRPr="008969EC">
              <w:rPr>
                <w:b/>
              </w:rPr>
              <w:t xml:space="preserve">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ny 2 of</w:t>
            </w:r>
            <w:r w:rsidRPr="00F309DB">
              <w:rPr>
                <w:i/>
              </w:rPr>
              <w:t xml:space="preserve"> a</w:t>
            </w:r>
            <w:r w:rsidRPr="00F309DB">
              <w:t xml:space="preserve">, </w:t>
            </w:r>
            <w:r w:rsidRPr="00F309DB">
              <w:rPr>
                <w:i/>
              </w:rPr>
              <w:t>b</w:t>
            </w:r>
            <w:r w:rsidRPr="00F309DB">
              <w:t xml:space="preserve"> or </w:t>
            </w:r>
            <w:r w:rsidRPr="00F309DB">
              <w:rPr>
                <w:i/>
              </w:rPr>
              <w:t>c</w:t>
            </w:r>
            <w:r w:rsidRPr="00F309DB">
              <w:t xml:space="preserve"> correct</w:t>
            </w:r>
          </w:p>
          <w:p w14:paraId="648183EE" w14:textId="77777777" w:rsidR="00C56AF4" w:rsidRPr="00C56AF4" w:rsidRDefault="00C56AF4" w:rsidP="004E0609">
            <w:r w:rsidRPr="008969EC">
              <w:rPr>
                <w:b/>
              </w:rPr>
              <w:t xml:space="preserve">A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ll 3 correct values</w:t>
            </w:r>
          </w:p>
        </w:tc>
      </w:tr>
    </w:tbl>
    <w:p w14:paraId="648183F0" w14:textId="77777777" w:rsidR="00DC2314" w:rsidRDefault="00DC2314"/>
    <w:p w14:paraId="648183F1" w14:textId="77777777" w:rsidR="00DC2314" w:rsidRDefault="00DC2314">
      <w:r>
        <w:br w:type="page"/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781"/>
      </w:tblGrid>
      <w:tr w:rsidR="00DC2314" w:rsidRPr="008174D4" w14:paraId="648183F3" w14:textId="77777777" w:rsidTr="00091D06">
        <w:trPr>
          <w:trHeight w:val="85"/>
        </w:trPr>
        <w:tc>
          <w:tcPr>
            <w:tcW w:w="9781" w:type="dxa"/>
            <w:vAlign w:val="center"/>
          </w:tcPr>
          <w:p w14:paraId="648183F2" w14:textId="77777777" w:rsidR="00DC2314" w:rsidRPr="00DC2314" w:rsidRDefault="00DC2314" w:rsidP="00DC2314">
            <w:pPr>
              <w:spacing w:before="40" w:after="40"/>
              <w:rPr>
                <w:rFonts w:ascii="Verdana" w:hAnsi="Verdana"/>
                <w:b/>
              </w:rPr>
            </w:pPr>
            <w:r w:rsidRPr="00DC2314">
              <w:rPr>
                <w:rFonts w:ascii="Verdana" w:hAnsi="Verdana"/>
                <w:b/>
                <w:sz w:val="20"/>
              </w:rPr>
              <w:lastRenderedPageBreak/>
              <w:t>Question 2 notes continued:</w:t>
            </w:r>
          </w:p>
        </w:tc>
      </w:tr>
      <w:tr w:rsidR="004A4362" w:rsidRPr="008174D4" w14:paraId="648183FE" w14:textId="77777777" w:rsidTr="00091D06">
        <w:trPr>
          <w:trHeight w:val="85"/>
        </w:trPr>
        <w:tc>
          <w:tcPr>
            <w:tcW w:w="9781" w:type="dxa"/>
            <w:vAlign w:val="center"/>
          </w:tcPr>
          <w:p w14:paraId="648183F4" w14:textId="77777777" w:rsidR="004A4362" w:rsidRDefault="003229E5" w:rsidP="004E0609">
            <w:pPr>
              <w:rPr>
                <w:b/>
              </w:rPr>
            </w:pPr>
            <w:r>
              <w:rPr>
                <w:b/>
              </w:rPr>
              <w:t xml:space="preserve">Another method for part </w:t>
            </w:r>
            <w:r w:rsidR="004A4362">
              <w:rPr>
                <w:b/>
              </w:rPr>
              <w:t>(a)</w:t>
            </w:r>
            <w:r>
              <w:rPr>
                <w:b/>
              </w:rPr>
              <w:t xml:space="preserve"> is:</w:t>
            </w:r>
          </w:p>
          <w:p w14:paraId="648183F5" w14:textId="77777777"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 xml:space="preserve">For using given information to find the probability distribution for </w:t>
            </w:r>
            <w:r w:rsidRPr="005C31C0">
              <w:rPr>
                <w:i/>
              </w:rPr>
              <w:t>Y</w:t>
            </w:r>
            <w:r w:rsidRPr="005C31C0">
              <w:t xml:space="preserve"> leading to an </w:t>
            </w:r>
          </w:p>
          <w:p w14:paraId="648183F6" w14:textId="77777777" w:rsidR="004A4362" w:rsidRPr="005C31C0" w:rsidRDefault="004A4362" w:rsidP="004E0609">
            <w:r w:rsidRPr="005C31C0">
              <w:t xml:space="preserve">            expression for E(</w:t>
            </w:r>
            <w:r w:rsidRPr="005C31C0">
              <w:rPr>
                <w:i/>
              </w:rPr>
              <w:t>Y</w:t>
            </w:r>
            <w:r w:rsidRPr="005C31C0">
              <w:t>)</w:t>
            </w:r>
          </w:p>
          <w:p w14:paraId="648183F7" w14:textId="77777777"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 xml:space="preserve">For use of </w:t>
            </w:r>
            <w:r w:rsidRPr="005C31C0">
              <w:rPr>
                <w:position w:val="-14"/>
              </w:rPr>
              <w:object w:dxaOrig="1340" w:dyaOrig="400" w14:anchorId="648186B6">
                <v:shape id="_x0000_i1047" type="#_x0000_t75" style="width:67.6pt;height:19.4pt" o:ole="">
                  <v:imagedata r:id="rId51" o:title=""/>
                </v:shape>
                <o:OLEObject Type="Embed" ProgID="Equation.3" ShapeID="_x0000_i1047" DrawAspect="Content" ObjectID="_1710478829" r:id="rId52"/>
              </w:object>
            </w:r>
            <w:r w:rsidRPr="005C31C0">
              <w:t>= –4</w:t>
            </w:r>
          </w:p>
          <w:p w14:paraId="648183F8" w14:textId="77777777"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 xml:space="preserve">For use of </w:t>
            </w:r>
            <w:proofErr w:type="gramStart"/>
            <w:r w:rsidRPr="005C31C0">
              <w:t>P(</w:t>
            </w:r>
            <w:proofErr w:type="gramEnd"/>
            <w:r w:rsidRPr="005C31C0">
              <w:rPr>
                <w:i/>
              </w:rPr>
              <w:t>Y</w:t>
            </w:r>
            <w:r w:rsidRPr="005C31C0">
              <w:t xml:space="preserve"> </w:t>
            </w:r>
            <w:r w:rsidRPr="005C31C0">
              <w:rPr>
                <w:position w:val="-8"/>
              </w:rPr>
              <w:object w:dxaOrig="240" w:dyaOrig="279" w14:anchorId="648186B7">
                <v:shape id="_x0000_i1048" type="#_x0000_t75" style="width:11.9pt;height:14.4pt" o:ole="">
                  <v:imagedata r:id="rId29" o:title=""/>
                </v:shape>
                <o:OLEObject Type="Embed" ProgID="Equation.DSMT4" ShapeID="_x0000_i1048" DrawAspect="Content" ObjectID="_1710478830" r:id="rId53"/>
              </w:object>
            </w:r>
            <w:r w:rsidRPr="005C31C0">
              <w:t xml:space="preserve">  – 3 ) = 0.45 to set up the argument for solving by forming an equation </w:t>
            </w:r>
          </w:p>
          <w:p w14:paraId="648183F9" w14:textId="77777777" w:rsidR="004A4362" w:rsidRPr="005C31C0" w:rsidRDefault="004A4362" w:rsidP="004E0609">
            <w:r w:rsidRPr="005C31C0">
              <w:t xml:space="preserve">            in </w:t>
            </w:r>
            <w:r w:rsidRPr="005C31C0">
              <w:rPr>
                <w:i/>
              </w:rPr>
              <w:t>a</w:t>
            </w:r>
            <w:r w:rsidRPr="005C31C0">
              <w:t xml:space="preserve"> and </w:t>
            </w:r>
            <w:r w:rsidRPr="005C31C0">
              <w:rPr>
                <w:i/>
              </w:rPr>
              <w:t>c</w:t>
            </w:r>
          </w:p>
          <w:p w14:paraId="648183FA" w14:textId="77777777" w:rsidR="004A4362" w:rsidRPr="008969EC" w:rsidRDefault="004A4362" w:rsidP="004E0609">
            <w:pPr>
              <w:rPr>
                <w:b/>
              </w:rPr>
            </w:pPr>
            <w:r w:rsidRPr="005C31C0">
              <w:rPr>
                <w:b/>
              </w:rPr>
              <w:t>M1:</w:t>
            </w:r>
            <w:r w:rsidRPr="005C31C0">
              <w:rPr>
                <w:b/>
              </w:rPr>
              <w:tab/>
            </w:r>
            <w:r w:rsidRPr="005C31C0">
              <w:t xml:space="preserve">For use of </w:t>
            </w:r>
            <w:r w:rsidRPr="005C31C0">
              <w:rPr>
                <w:position w:val="-14"/>
              </w:rPr>
              <w:object w:dxaOrig="1540" w:dyaOrig="400" w14:anchorId="648186B8">
                <v:shape id="_x0000_i1049" type="#_x0000_t75" style="width:77pt;height:19.4pt" o:ole="">
                  <v:imagedata r:id="rId54" o:title=""/>
                </v:shape>
                <o:OLEObject Type="Embed" ProgID="Equation.3" ShapeID="_x0000_i1049" DrawAspect="Content" ObjectID="_1710478831" r:id="rId55"/>
              </w:object>
            </w:r>
          </w:p>
          <w:p w14:paraId="648183FB" w14:textId="77777777" w:rsidR="004A4362" w:rsidRPr="00F11188" w:rsidRDefault="004A4362" w:rsidP="004E0609">
            <w:r w:rsidRPr="008969EC">
              <w:rPr>
                <w:b/>
              </w:rPr>
              <w:t>M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 xml:space="preserve">or solving their 3 linear </w:t>
            </w:r>
            <w:r>
              <w:t xml:space="preserve">equations </w:t>
            </w:r>
            <w:r w:rsidRPr="00F309DB">
              <w:t>(matrix or elimination)</w:t>
            </w:r>
          </w:p>
          <w:p w14:paraId="648183FC" w14:textId="77777777" w:rsidR="004A4362" w:rsidRPr="00BF796B" w:rsidRDefault="004A4362" w:rsidP="004E0609">
            <w:r>
              <w:rPr>
                <w:b/>
              </w:rPr>
              <w:t>A</w:t>
            </w:r>
            <w:r w:rsidRPr="008969EC">
              <w:rPr>
                <w:b/>
              </w:rPr>
              <w:t xml:space="preserve">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ny 2 of</w:t>
            </w:r>
            <w:r w:rsidRPr="00F309DB">
              <w:rPr>
                <w:i/>
              </w:rPr>
              <w:t xml:space="preserve"> a</w:t>
            </w:r>
            <w:r w:rsidRPr="00F309DB">
              <w:t xml:space="preserve">, </w:t>
            </w:r>
            <w:r w:rsidRPr="00F309DB">
              <w:rPr>
                <w:i/>
              </w:rPr>
              <w:t>b</w:t>
            </w:r>
            <w:r w:rsidRPr="00F309DB">
              <w:t xml:space="preserve"> or </w:t>
            </w:r>
            <w:r w:rsidRPr="00F309DB">
              <w:rPr>
                <w:i/>
              </w:rPr>
              <w:t>c</w:t>
            </w:r>
            <w:r w:rsidRPr="00F309DB">
              <w:t xml:space="preserve"> correct</w:t>
            </w:r>
          </w:p>
          <w:p w14:paraId="648183FD" w14:textId="77777777" w:rsidR="004A4362" w:rsidRPr="004E0609" w:rsidRDefault="004A4362" w:rsidP="004E0609">
            <w:r w:rsidRPr="008969EC">
              <w:rPr>
                <w:b/>
              </w:rPr>
              <w:t>A1:</w:t>
            </w:r>
            <w:r>
              <w:rPr>
                <w:b/>
              </w:rPr>
              <w:t xml:space="preserve">      </w:t>
            </w:r>
            <w:r>
              <w:t>F</w:t>
            </w:r>
            <w:r w:rsidRPr="00F309DB">
              <w:t>or all 3 correct values</w:t>
            </w:r>
          </w:p>
        </w:tc>
      </w:tr>
      <w:tr w:rsidR="004A4362" w:rsidRPr="008174D4" w14:paraId="64818402" w14:textId="77777777" w:rsidTr="00091D06">
        <w:trPr>
          <w:trHeight w:val="85"/>
        </w:trPr>
        <w:tc>
          <w:tcPr>
            <w:tcW w:w="9781" w:type="dxa"/>
            <w:vAlign w:val="center"/>
          </w:tcPr>
          <w:p w14:paraId="648183FF" w14:textId="77777777" w:rsidR="004A4362" w:rsidRPr="00BF796B" w:rsidRDefault="004A4362" w:rsidP="004E0609">
            <w:pPr>
              <w:rPr>
                <w:b/>
              </w:rPr>
            </w:pPr>
            <w:r>
              <w:rPr>
                <w:b/>
              </w:rPr>
              <w:t>(b</w:t>
            </w:r>
            <w:r w:rsidRPr="00BF796B">
              <w:rPr>
                <w:b/>
              </w:rPr>
              <w:t>)</w:t>
            </w:r>
          </w:p>
          <w:p w14:paraId="64818400" w14:textId="77777777" w:rsidR="004A4362" w:rsidRPr="00F309DB" w:rsidRDefault="004A4362" w:rsidP="004E0609">
            <w:pPr>
              <w:rPr>
                <w:lang w:val="en-US"/>
              </w:rPr>
            </w:pPr>
            <w:r w:rsidRPr="004C0B5B">
              <w:rPr>
                <w:b/>
                <w:lang w:val="en-US"/>
              </w:rPr>
              <w:t>M1</w:t>
            </w:r>
            <w:r>
              <w:rPr>
                <w:b/>
                <w:lang w:val="en-US"/>
              </w:rPr>
              <w:t>:</w:t>
            </w:r>
            <w:r w:rsidRPr="00DD075B">
              <w:rPr>
                <w:b/>
              </w:rPr>
              <w:t xml:space="preserve"> </w:t>
            </w:r>
            <w:r w:rsidRPr="00DD075B">
              <w:rPr>
                <w:b/>
              </w:rPr>
              <w:tab/>
            </w:r>
            <w:r>
              <w:rPr>
                <w:lang w:val="en-US"/>
              </w:rPr>
              <w:t xml:space="preserve"> F</w:t>
            </w:r>
            <w:r w:rsidRPr="00F309DB">
              <w:rPr>
                <w:lang w:val="en-US"/>
              </w:rPr>
              <w:t>or use of Var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lang w:val="en-US"/>
              </w:rPr>
              <w:t>) = E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vertAlign w:val="superscript"/>
                <w:lang w:val="en-US"/>
              </w:rPr>
              <w:t>2</w:t>
            </w:r>
            <w:r w:rsidRPr="00F309DB">
              <w:rPr>
                <w:lang w:val="en-US"/>
              </w:rPr>
              <w:t>) – [E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lang w:val="en-US"/>
              </w:rPr>
              <w:t>)]</w:t>
            </w:r>
            <w:r w:rsidRPr="00F309DB">
              <w:rPr>
                <w:vertAlign w:val="superscript"/>
                <w:lang w:val="en-US"/>
              </w:rPr>
              <w:t>2</w:t>
            </w:r>
            <w:r>
              <w:rPr>
                <w:vertAlign w:val="superscript"/>
                <w:lang w:val="en-US"/>
              </w:rPr>
              <w:t xml:space="preserve">   </w:t>
            </w:r>
            <w:r w:rsidRPr="00F309DB">
              <w:rPr>
                <w:lang w:val="en-US"/>
              </w:rPr>
              <w:t xml:space="preserve"> (may be implied by a correct answer)</w:t>
            </w:r>
          </w:p>
          <w:p w14:paraId="64818401" w14:textId="77777777" w:rsidR="004A4362" w:rsidRPr="00BF796B" w:rsidRDefault="004A4362" w:rsidP="004E0609">
            <w:r w:rsidRPr="004C0B5B">
              <w:rPr>
                <w:b/>
              </w:rPr>
              <w:t>A1</w:t>
            </w:r>
            <w:r>
              <w:rPr>
                <w:b/>
              </w:rPr>
              <w:t>:</w:t>
            </w:r>
            <w:r w:rsidRPr="00DD075B">
              <w:rPr>
                <w:b/>
              </w:rPr>
              <w:t xml:space="preserve"> </w:t>
            </w:r>
            <w:r w:rsidRPr="00DD075B">
              <w:rPr>
                <w:b/>
              </w:rPr>
              <w:tab/>
            </w:r>
            <w:r w:rsidRPr="00F309DB">
              <w:t xml:space="preserve"> </w:t>
            </w:r>
            <w:r>
              <w:t>F</w:t>
            </w:r>
            <w:r w:rsidRPr="00F309DB">
              <w:t>or use of Var(</w:t>
            </w:r>
            <w:proofErr w:type="spellStart"/>
            <w:r w:rsidRPr="00F309DB">
              <w:rPr>
                <w:i/>
              </w:rPr>
              <w:t>aX</w:t>
            </w:r>
            <w:proofErr w:type="spellEnd"/>
            <w:r w:rsidRPr="00F309DB">
              <w:t xml:space="preserve">) = </w:t>
            </w:r>
            <w:r w:rsidRPr="00F309DB">
              <w:rPr>
                <w:i/>
              </w:rPr>
              <w:t>a</w:t>
            </w:r>
            <w:r w:rsidRPr="00F309DB">
              <w:rPr>
                <w:vertAlign w:val="superscript"/>
              </w:rPr>
              <w:t xml:space="preserve">2 </w:t>
            </w:r>
            <w:r w:rsidRPr="00F309DB">
              <w:t>Var(</w:t>
            </w:r>
            <w:r w:rsidRPr="00F309DB">
              <w:rPr>
                <w:i/>
              </w:rPr>
              <w:t>X</w:t>
            </w:r>
            <w:r w:rsidRPr="00F309DB">
              <w:t>)</w:t>
            </w:r>
            <w:r>
              <w:t xml:space="preserve"> </w:t>
            </w:r>
            <w:r w:rsidRPr="00F309DB">
              <w:t xml:space="preserve"> to reach 2.36 or exact equivalent</w:t>
            </w:r>
          </w:p>
        </w:tc>
      </w:tr>
      <w:tr w:rsidR="004A4362" w:rsidRPr="008174D4" w14:paraId="64818409" w14:textId="77777777" w:rsidTr="003229E5">
        <w:trPr>
          <w:trHeight w:val="1666"/>
        </w:trPr>
        <w:tc>
          <w:tcPr>
            <w:tcW w:w="9781" w:type="dxa"/>
            <w:tcBorders>
              <w:bottom w:val="single" w:sz="4" w:space="0" w:color="808080" w:themeColor="background1" w:themeShade="80"/>
            </w:tcBorders>
            <w:vAlign w:val="center"/>
          </w:tcPr>
          <w:p w14:paraId="64818403" w14:textId="77777777" w:rsidR="004A4362" w:rsidRPr="00BF796B" w:rsidRDefault="003229E5" w:rsidP="004E0609">
            <w:pPr>
              <w:rPr>
                <w:b/>
              </w:rPr>
            </w:pPr>
            <w:r w:rsidRPr="00BF796B">
              <w:rPr>
                <w:b/>
              </w:rPr>
              <w:t xml:space="preserve"> </w:t>
            </w:r>
            <w:r w:rsidR="004A4362" w:rsidRPr="00BF796B">
              <w:rPr>
                <w:b/>
              </w:rPr>
              <w:t>(c)</w:t>
            </w:r>
          </w:p>
          <w:p w14:paraId="64818404" w14:textId="77777777" w:rsidR="004A4362" w:rsidRDefault="004A4362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>or rearranging to the form P(</w:t>
            </w:r>
            <w:r w:rsidRPr="00F309DB">
              <w:rPr>
                <w:i/>
              </w:rPr>
              <w:t xml:space="preserve">X </w:t>
            </w:r>
            <w:r w:rsidRPr="00F309DB">
              <w:t xml:space="preserve">&lt; </w:t>
            </w:r>
            <w:r w:rsidRPr="00F309DB">
              <w:rPr>
                <w:i/>
              </w:rPr>
              <w:t>k</w:t>
            </w:r>
            <w:r w:rsidRPr="00F309DB">
              <w:t>)</w:t>
            </w:r>
          </w:p>
          <w:p w14:paraId="64818405" w14:textId="77777777" w:rsidR="003229E5" w:rsidRPr="00BF796B" w:rsidRDefault="004A4362" w:rsidP="003229E5">
            <w:pPr>
              <w:spacing w:after="240"/>
              <w:rPr>
                <w:b/>
              </w:rPr>
            </w:pPr>
            <w:r>
              <w:rPr>
                <w:b/>
              </w:rPr>
              <w:t>A</w:t>
            </w:r>
            <w:r w:rsidRPr="003B5A1D">
              <w:rPr>
                <w:b/>
              </w:rPr>
              <w:t>1</w:t>
            </w:r>
            <w:r>
              <w:rPr>
                <w:b/>
              </w:rPr>
              <w:t>ft</w:t>
            </w:r>
            <w:r w:rsidRPr="00B9503C">
              <w:rPr>
                <w:b/>
              </w:rPr>
              <w:t>:</w:t>
            </w:r>
            <w:r w:rsidRPr="00B9503C">
              <w:tab/>
            </w:r>
            <w:r w:rsidRPr="00F309DB">
              <w:t xml:space="preserve">0.1’ + ‘025’ (provided their </w:t>
            </w:r>
            <w:r w:rsidRPr="00F309DB">
              <w:rPr>
                <w:i/>
              </w:rPr>
              <w:t xml:space="preserve">a </w:t>
            </w:r>
            <w:r w:rsidRPr="00F309DB">
              <w:t xml:space="preserve">and </w:t>
            </w:r>
            <w:r w:rsidRPr="00F309DB">
              <w:rPr>
                <w:i/>
              </w:rPr>
              <w:t>c</w:t>
            </w:r>
            <w:r w:rsidRPr="00F309DB">
              <w:t xml:space="preserve"> and their </w:t>
            </w:r>
            <w:r w:rsidRPr="00F309DB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F309DB">
              <w:t>+</w:t>
            </w:r>
            <w:r>
              <w:t xml:space="preserve"> </w:t>
            </w:r>
            <w:r w:rsidRPr="00F309DB">
              <w:rPr>
                <w:i/>
              </w:rPr>
              <w:t>c</w:t>
            </w:r>
            <w:r w:rsidRPr="00F309DB">
              <w:t xml:space="preserve"> are all probabilities)</w:t>
            </w:r>
          </w:p>
          <w:p w14:paraId="64818406" w14:textId="77777777" w:rsidR="003229E5" w:rsidRDefault="003229E5" w:rsidP="004E0609">
            <w:pPr>
              <w:rPr>
                <w:b/>
              </w:rPr>
            </w:pPr>
            <w:r>
              <w:rPr>
                <w:b/>
              </w:rPr>
              <w:t>Another method for part (c) is:</w:t>
            </w:r>
          </w:p>
          <w:p w14:paraId="64818407" w14:textId="77777777" w:rsidR="003229E5" w:rsidRPr="00BF796B" w:rsidRDefault="003229E5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 xml:space="preserve">or comparing distribution of </w:t>
            </w:r>
            <w:r w:rsidRPr="00F309DB">
              <w:rPr>
                <w:i/>
              </w:rPr>
              <w:t>X</w:t>
            </w:r>
            <w:r w:rsidRPr="00F309DB">
              <w:t xml:space="preserve"> with distribution of </w:t>
            </w:r>
            <w:r w:rsidRPr="00F309DB">
              <w:rPr>
                <w:i/>
              </w:rPr>
              <w:t xml:space="preserve">Y </w:t>
            </w:r>
            <w:r w:rsidRPr="00F309DB">
              <w:t xml:space="preserve">to identify </w:t>
            </w:r>
            <w:r w:rsidRPr="00F309DB">
              <w:rPr>
                <w:i/>
              </w:rPr>
              <w:t>X</w:t>
            </w:r>
            <w:r w:rsidRPr="00F309DB">
              <w:t xml:space="preserve"> = –1 and </w:t>
            </w:r>
            <w:r w:rsidRPr="00F309DB">
              <w:rPr>
                <w:i/>
              </w:rPr>
              <w:t>X</w:t>
            </w:r>
            <w:r w:rsidRPr="00F309DB">
              <w:t xml:space="preserve"> = 0</w:t>
            </w:r>
            <w:r w:rsidRPr="00F309DB">
              <w:rPr>
                <w:i/>
              </w:rPr>
              <w:t xml:space="preserve"> </w:t>
            </w:r>
          </w:p>
          <w:p w14:paraId="64818408" w14:textId="77777777" w:rsidR="004A4362" w:rsidRPr="00BF796B" w:rsidRDefault="003229E5" w:rsidP="004E0609">
            <w:pPr>
              <w:rPr>
                <w:i/>
              </w:rPr>
            </w:pPr>
            <w:r>
              <w:rPr>
                <w:b/>
              </w:rPr>
              <w:t>A</w:t>
            </w:r>
            <w:r w:rsidRPr="003B5A1D">
              <w:rPr>
                <w:b/>
              </w:rPr>
              <w:t>1</w:t>
            </w:r>
            <w:r>
              <w:rPr>
                <w:b/>
              </w:rPr>
              <w:t>ft</w:t>
            </w:r>
            <w:r w:rsidRPr="00B9503C">
              <w:rPr>
                <w:b/>
              </w:rPr>
              <w:t>:</w:t>
            </w:r>
            <w:r w:rsidRPr="00B9503C">
              <w:tab/>
            </w:r>
            <w:r w:rsidRPr="00F309DB">
              <w:t xml:space="preserve">‘0.1’ + ‘025’ (provided their </w:t>
            </w:r>
            <w:r w:rsidRPr="00F309DB">
              <w:rPr>
                <w:i/>
              </w:rPr>
              <w:t xml:space="preserve">a </w:t>
            </w:r>
            <w:r w:rsidRPr="00F309DB">
              <w:t xml:space="preserve">and </w:t>
            </w:r>
            <w:r w:rsidRPr="00F309DB">
              <w:rPr>
                <w:i/>
              </w:rPr>
              <w:t>c</w:t>
            </w:r>
            <w:r w:rsidRPr="00F309DB">
              <w:t xml:space="preserve"> and their </w:t>
            </w:r>
            <w:r w:rsidRPr="00F309DB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F309DB">
              <w:t>+</w:t>
            </w:r>
            <w:r>
              <w:t xml:space="preserve"> </w:t>
            </w:r>
            <w:r w:rsidRPr="00F309DB">
              <w:rPr>
                <w:i/>
              </w:rPr>
              <w:t>c</w:t>
            </w:r>
            <w:r w:rsidRPr="00F309DB">
              <w:t xml:space="preserve"> are all probabilities)</w:t>
            </w:r>
          </w:p>
        </w:tc>
      </w:tr>
    </w:tbl>
    <w:p w14:paraId="6481840A" w14:textId="77777777" w:rsidR="00600436" w:rsidRDefault="00600436" w:rsidP="00B12115">
      <w:pPr>
        <w:spacing w:before="40" w:after="40"/>
      </w:pPr>
    </w:p>
    <w:p w14:paraId="6481840B" w14:textId="77777777" w:rsidR="004A4362" w:rsidRDefault="004A4362" w:rsidP="00B12115">
      <w:pPr>
        <w:spacing w:before="40" w:after="40"/>
      </w:pPr>
    </w:p>
    <w:p w14:paraId="6481840C" w14:textId="77777777" w:rsidR="004A4362" w:rsidRDefault="004A4362" w:rsidP="00B12115">
      <w:pPr>
        <w:spacing w:before="40" w:after="40"/>
      </w:pPr>
    </w:p>
    <w:p w14:paraId="6481840D" w14:textId="77777777" w:rsidR="004A4362" w:rsidRDefault="004A4362" w:rsidP="00B12115">
      <w:pPr>
        <w:spacing w:before="40" w:after="40"/>
      </w:pPr>
    </w:p>
    <w:p w14:paraId="6481840E" w14:textId="77777777" w:rsidR="004A4362" w:rsidRDefault="004A4362" w:rsidP="00B12115">
      <w:pPr>
        <w:spacing w:before="40" w:after="40"/>
      </w:pPr>
    </w:p>
    <w:p w14:paraId="6481840F" w14:textId="77777777" w:rsidR="00A47C4A" w:rsidRDefault="00A47C4A" w:rsidP="00B12115">
      <w:pPr>
        <w:spacing w:before="40" w:after="40"/>
      </w:pPr>
    </w:p>
    <w:p w14:paraId="64818410" w14:textId="77777777" w:rsidR="00A47C4A" w:rsidRDefault="00A47C4A" w:rsidP="00B12115">
      <w:pPr>
        <w:spacing w:before="40" w:after="40"/>
      </w:pPr>
    </w:p>
    <w:p w14:paraId="64818411" w14:textId="77777777" w:rsidR="00A47C4A" w:rsidRDefault="00A47C4A" w:rsidP="00B12115">
      <w:pPr>
        <w:spacing w:before="40" w:after="40"/>
      </w:pPr>
    </w:p>
    <w:p w14:paraId="64818412" w14:textId="77777777" w:rsidR="00A47C4A" w:rsidRDefault="00A47C4A" w:rsidP="00B12115">
      <w:pPr>
        <w:spacing w:before="40" w:after="40"/>
      </w:pPr>
    </w:p>
    <w:p w14:paraId="64818413" w14:textId="77777777" w:rsidR="00A47C4A" w:rsidRDefault="00A47C4A" w:rsidP="00B12115">
      <w:pPr>
        <w:spacing w:before="40" w:after="40"/>
      </w:pPr>
    </w:p>
    <w:p w14:paraId="64818414" w14:textId="77777777" w:rsidR="00A47C4A" w:rsidRDefault="00A47C4A" w:rsidP="00B12115">
      <w:pPr>
        <w:spacing w:before="40" w:after="40"/>
      </w:pPr>
    </w:p>
    <w:p w14:paraId="64818415" w14:textId="77777777" w:rsidR="00A47C4A" w:rsidRDefault="00A47C4A" w:rsidP="00B12115">
      <w:pPr>
        <w:spacing w:before="40" w:after="40"/>
      </w:pPr>
    </w:p>
    <w:p w14:paraId="64818416" w14:textId="77777777" w:rsidR="00A47C4A" w:rsidRDefault="00A47C4A" w:rsidP="00B12115">
      <w:pPr>
        <w:spacing w:before="40" w:after="40"/>
      </w:pPr>
    </w:p>
    <w:p w14:paraId="64818417" w14:textId="77777777" w:rsidR="004A4362" w:rsidRDefault="004A4362" w:rsidP="00B12115">
      <w:pPr>
        <w:spacing w:before="40" w:after="40"/>
      </w:pPr>
    </w:p>
    <w:p w14:paraId="64818418" w14:textId="77777777" w:rsidR="004A4362" w:rsidRDefault="004A4362" w:rsidP="00B12115">
      <w:pPr>
        <w:spacing w:before="40" w:after="40"/>
      </w:pPr>
    </w:p>
    <w:p w14:paraId="64818419" w14:textId="77777777" w:rsidR="004E0609" w:rsidRDefault="004E0609">
      <w:r>
        <w:br w:type="page"/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804"/>
        <w:gridCol w:w="992"/>
        <w:gridCol w:w="709"/>
      </w:tblGrid>
      <w:tr w:rsidR="00FB6C45" w:rsidRPr="00133311" w14:paraId="6481841E" w14:textId="77777777" w:rsidTr="00DC2314">
        <w:trPr>
          <w:trHeight w:val="85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14:paraId="6481841A" w14:textId="77777777"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14:paraId="6481841B" w14:textId="77777777"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6481841C" w14:textId="77777777"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6481841D" w14:textId="77777777"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600436" w:rsidRPr="00F309DB" w14:paraId="64818425" w14:textId="77777777" w:rsidTr="00DC2314">
        <w:trPr>
          <w:trHeight w:val="85"/>
        </w:trPr>
        <w:tc>
          <w:tcPr>
            <w:tcW w:w="1276" w:type="dxa"/>
            <w:vMerge w:val="restart"/>
          </w:tcPr>
          <w:p w14:paraId="6481841F" w14:textId="77777777" w:rsidR="00600436" w:rsidRPr="00F309DB" w:rsidRDefault="00C16CDE" w:rsidP="004A4362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3</w:t>
            </w:r>
            <w:r w:rsidR="00600436" w:rsidRPr="00F309DB">
              <w:rPr>
                <w:b/>
              </w:rPr>
              <w:t>(a)</w:t>
            </w:r>
          </w:p>
          <w:p w14:paraId="64818420" w14:textId="77777777" w:rsidR="00600436" w:rsidRPr="00F309DB" w:rsidRDefault="00600436" w:rsidP="00DC2314">
            <w:pPr>
              <w:spacing w:before="40" w:after="40"/>
              <w:rPr>
                <w:b/>
              </w:rPr>
            </w:pPr>
          </w:p>
          <w:p w14:paraId="64818421" w14:textId="77777777"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22" w14:textId="77777777"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>X</w:t>
            </w:r>
            <w:r w:rsidRPr="00F309DB">
              <w:t xml:space="preserve"> ~ Po(2.6)      </w:t>
            </w:r>
            <w:r w:rsidRPr="00F309DB">
              <w:rPr>
                <w:i/>
              </w:rPr>
              <w:t>Y</w:t>
            </w:r>
            <w:r w:rsidRPr="00F309DB">
              <w:t xml:space="preserve"> ~ Po(1.2)</w:t>
            </w:r>
          </w:p>
        </w:tc>
        <w:tc>
          <w:tcPr>
            <w:tcW w:w="992" w:type="dxa"/>
            <w:vAlign w:val="center"/>
          </w:tcPr>
          <w:p w14:paraId="64818423" w14:textId="77777777" w:rsidR="00600436" w:rsidRPr="00F309DB" w:rsidRDefault="00600436" w:rsidP="008C6B9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14:paraId="64818424" w14:textId="77777777" w:rsidR="00600436" w:rsidRPr="00F309DB" w:rsidRDefault="00600436" w:rsidP="008C6B9B">
            <w:pPr>
              <w:spacing w:before="40" w:after="40"/>
              <w:jc w:val="center"/>
            </w:pPr>
          </w:p>
        </w:tc>
      </w:tr>
      <w:tr w:rsidR="00600436" w:rsidRPr="00F309DB" w14:paraId="6481842B" w14:textId="77777777" w:rsidTr="00DC2314">
        <w:trPr>
          <w:trHeight w:val="257"/>
        </w:trPr>
        <w:tc>
          <w:tcPr>
            <w:tcW w:w="1276" w:type="dxa"/>
            <w:vMerge/>
          </w:tcPr>
          <w:p w14:paraId="64818426" w14:textId="77777777"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27" w14:textId="77777777" w:rsidR="00FF6132" w:rsidRPr="00F309DB" w:rsidRDefault="00600436" w:rsidP="004A4362">
            <w:pPr>
              <w:spacing w:before="40" w:after="40"/>
            </w:pPr>
            <w:r w:rsidRPr="00F309DB">
              <w:t>P(each hire 2 in 1 hour)</w:t>
            </w:r>
          </w:p>
          <w:p w14:paraId="64818428" w14:textId="77777777" w:rsidR="00600436" w:rsidRPr="00F309DB" w:rsidRDefault="004A4362" w:rsidP="004A4362">
            <w:pPr>
              <w:spacing w:before="40" w:after="40"/>
            </w:pPr>
            <w:r>
              <w:t xml:space="preserve">           </w:t>
            </w:r>
            <w:proofErr w:type="gramStart"/>
            <w:r w:rsidR="00600436" w:rsidRPr="00F309DB">
              <w:t xml:space="preserve">= </w:t>
            </w:r>
            <w:r w:rsidR="00CB33BF">
              <w:t xml:space="preserve"> </w:t>
            </w:r>
            <w:r w:rsidR="00600436" w:rsidRPr="00F309DB">
              <w:t>P</w:t>
            </w:r>
            <w:proofErr w:type="gramEnd"/>
            <w:r w:rsidR="00600436" w:rsidRPr="00F309DB">
              <w:t>(</w:t>
            </w:r>
            <w:r w:rsidR="00600436" w:rsidRPr="00F309DB">
              <w:rPr>
                <w:i/>
              </w:rPr>
              <w:t>X</w:t>
            </w:r>
            <w:r w:rsidR="00600436" w:rsidRPr="00F309DB">
              <w:t>=2)</w:t>
            </w:r>
            <w:r w:rsidR="00CD05B5" w:rsidRPr="00F309DB">
              <w:t xml:space="preserve"> </w:t>
            </w:r>
            <w:r w:rsidR="00600436" w:rsidRPr="00F309DB">
              <w:t>×</w:t>
            </w:r>
            <w:r w:rsidR="00CD05B5" w:rsidRPr="00F309DB">
              <w:t xml:space="preserve"> </w:t>
            </w:r>
            <w:r w:rsidR="00600436" w:rsidRPr="00F309DB">
              <w:t>P(</w:t>
            </w:r>
            <w:r w:rsidR="00600436" w:rsidRPr="00F309DB">
              <w:rPr>
                <w:i/>
              </w:rPr>
              <w:t>Y</w:t>
            </w:r>
            <w:r w:rsidR="00600436" w:rsidRPr="00F309DB">
              <w:t>=2) = 0.25104…× 0.21685…</w:t>
            </w:r>
          </w:p>
        </w:tc>
        <w:tc>
          <w:tcPr>
            <w:tcW w:w="992" w:type="dxa"/>
            <w:vAlign w:val="center"/>
          </w:tcPr>
          <w:p w14:paraId="64818429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42A" w14:textId="77777777" w:rsidR="00C67598" w:rsidRPr="00F309DB" w:rsidRDefault="00C67598" w:rsidP="008C6B9B">
            <w:pPr>
              <w:spacing w:before="40" w:after="40"/>
              <w:jc w:val="center"/>
            </w:pPr>
            <w:r w:rsidRPr="00F309DB">
              <w:t>3.3</w:t>
            </w:r>
          </w:p>
        </w:tc>
      </w:tr>
      <w:tr w:rsidR="00600436" w:rsidRPr="00F309DB" w14:paraId="64818430" w14:textId="77777777" w:rsidTr="00DC2314">
        <w:trPr>
          <w:trHeight w:val="85"/>
        </w:trPr>
        <w:tc>
          <w:tcPr>
            <w:tcW w:w="1276" w:type="dxa"/>
            <w:vMerge/>
          </w:tcPr>
          <w:p w14:paraId="6481842C" w14:textId="77777777"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2D" w14:textId="77777777" w:rsidR="00600436" w:rsidRPr="00F309DB" w:rsidRDefault="004A4362" w:rsidP="004A4362">
            <w:pPr>
              <w:spacing w:before="40" w:after="40"/>
            </w:pPr>
            <w:r>
              <w:t xml:space="preserve">           </w:t>
            </w:r>
            <w:r w:rsidR="00600436" w:rsidRPr="00F309DB">
              <w:t xml:space="preserve">= </w:t>
            </w:r>
            <w:r w:rsidR="00CB33BF">
              <w:t xml:space="preserve">  </w:t>
            </w:r>
            <w:r w:rsidR="00600436" w:rsidRPr="00F309DB">
              <w:t xml:space="preserve">0.05444… </w:t>
            </w:r>
            <w:r w:rsidR="000A240B">
              <w:t xml:space="preserve"> </w:t>
            </w:r>
            <w:r w:rsidR="00600436" w:rsidRPr="00F309DB">
              <w:t xml:space="preserve">       </w:t>
            </w:r>
            <w:r w:rsidR="00CB33BF">
              <w:t xml:space="preserve">     </w:t>
            </w:r>
            <w:r w:rsidR="00FF6132" w:rsidRPr="00F309DB">
              <w:t xml:space="preserve"> </w:t>
            </w:r>
            <w:r>
              <w:t xml:space="preserve">      </w:t>
            </w:r>
            <w:r w:rsidR="00A47C4A">
              <w:t xml:space="preserve"> </w:t>
            </w:r>
            <w:r>
              <w:t xml:space="preserve">  </w:t>
            </w:r>
            <w:r w:rsidR="00FF6132" w:rsidRPr="00F309DB">
              <w:t xml:space="preserve">awrt </w:t>
            </w:r>
            <w:r w:rsidR="00FF6132" w:rsidRPr="00F309DB">
              <w:rPr>
                <w:b/>
                <w:u w:val="single"/>
              </w:rPr>
              <w:t>0.0544</w:t>
            </w:r>
          </w:p>
        </w:tc>
        <w:tc>
          <w:tcPr>
            <w:tcW w:w="992" w:type="dxa"/>
            <w:vAlign w:val="center"/>
          </w:tcPr>
          <w:p w14:paraId="6481842E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42F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14:paraId="64818435" w14:textId="77777777" w:rsidTr="00DC2314">
        <w:trPr>
          <w:trHeight w:val="85"/>
        </w:trPr>
        <w:tc>
          <w:tcPr>
            <w:tcW w:w="1276" w:type="dxa"/>
            <w:vMerge/>
          </w:tcPr>
          <w:p w14:paraId="64818431" w14:textId="77777777"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32" w14:textId="77777777"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818433" w14:textId="77777777" w:rsidR="003F7248" w:rsidRPr="00F309DB" w:rsidRDefault="00FF6132" w:rsidP="008C6B9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34" w14:textId="77777777"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600436" w:rsidRPr="00F309DB" w14:paraId="6481843A" w14:textId="77777777" w:rsidTr="00DC2314">
        <w:trPr>
          <w:trHeight w:val="85"/>
        </w:trPr>
        <w:tc>
          <w:tcPr>
            <w:tcW w:w="1276" w:type="dxa"/>
            <w:vMerge w:val="restart"/>
          </w:tcPr>
          <w:p w14:paraId="64818436" w14:textId="77777777" w:rsidR="00600436" w:rsidRPr="00F309DB" w:rsidRDefault="00FF6132" w:rsidP="00DC2314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14:paraId="64818437" w14:textId="77777777"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 xml:space="preserve">W = X + Y →   W ~ </w:t>
            </w:r>
            <w:r w:rsidRPr="00F309DB">
              <w:t>Po(3.8)</w:t>
            </w:r>
          </w:p>
        </w:tc>
        <w:tc>
          <w:tcPr>
            <w:tcW w:w="992" w:type="dxa"/>
            <w:vAlign w:val="center"/>
          </w:tcPr>
          <w:p w14:paraId="64818438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439" w14:textId="77777777" w:rsidR="00C67598" w:rsidRPr="00F309DB" w:rsidRDefault="00C67598" w:rsidP="008C6B9B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600436" w:rsidRPr="00F309DB" w14:paraId="6481843F" w14:textId="77777777" w:rsidTr="00DC2314">
        <w:trPr>
          <w:trHeight w:val="85"/>
        </w:trPr>
        <w:tc>
          <w:tcPr>
            <w:tcW w:w="1276" w:type="dxa"/>
            <w:vMerge/>
          </w:tcPr>
          <w:p w14:paraId="6481843B" w14:textId="77777777"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3C" w14:textId="77777777" w:rsidR="00600436" w:rsidRPr="00F309DB" w:rsidRDefault="00CB33BF" w:rsidP="004A4362">
            <w:pPr>
              <w:spacing w:before="40" w:after="40"/>
            </w:pPr>
            <w:r>
              <w:t xml:space="preserve">             </w:t>
            </w:r>
            <w:r w:rsidR="00600436" w:rsidRPr="00F309DB">
              <w:t>P(</w:t>
            </w:r>
            <w:r w:rsidR="00600436" w:rsidRPr="00F309DB">
              <w:rPr>
                <w:i/>
              </w:rPr>
              <w:t>W</w:t>
            </w:r>
            <w:r>
              <w:t xml:space="preserve"> = 3) = 0.20458….       </w:t>
            </w:r>
            <w:r w:rsidR="00600436" w:rsidRPr="00F309DB">
              <w:t xml:space="preserve"> </w:t>
            </w:r>
            <w:r w:rsidR="00FF6132" w:rsidRPr="00F309DB">
              <w:t xml:space="preserve">awrt </w:t>
            </w:r>
            <w:r w:rsidR="00FF6132" w:rsidRPr="00F309DB">
              <w:rPr>
                <w:b/>
                <w:u w:val="single"/>
              </w:rPr>
              <w:t>0.205</w:t>
            </w:r>
          </w:p>
        </w:tc>
        <w:tc>
          <w:tcPr>
            <w:tcW w:w="992" w:type="dxa"/>
            <w:vAlign w:val="center"/>
          </w:tcPr>
          <w:p w14:paraId="6481843D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43E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14:paraId="64818444" w14:textId="77777777" w:rsidTr="00DC2314">
        <w:trPr>
          <w:trHeight w:val="85"/>
        </w:trPr>
        <w:tc>
          <w:tcPr>
            <w:tcW w:w="1276" w:type="dxa"/>
            <w:vMerge/>
          </w:tcPr>
          <w:p w14:paraId="64818440" w14:textId="77777777"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41" w14:textId="77777777"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818442" w14:textId="77777777" w:rsidR="003F7248" w:rsidRPr="00F309DB" w:rsidRDefault="003F7248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43" w14:textId="77777777"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600436" w:rsidRPr="00F309DB" w14:paraId="64818449" w14:textId="77777777" w:rsidTr="00DC2314">
        <w:trPr>
          <w:trHeight w:val="85"/>
        </w:trPr>
        <w:tc>
          <w:tcPr>
            <w:tcW w:w="1276" w:type="dxa"/>
            <w:vMerge w:val="restart"/>
          </w:tcPr>
          <w:p w14:paraId="64818445" w14:textId="77777777" w:rsidR="00600436" w:rsidRPr="00F309DB" w:rsidRDefault="00FF6132" w:rsidP="00DC2314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)</w:t>
            </w:r>
          </w:p>
        </w:tc>
        <w:tc>
          <w:tcPr>
            <w:tcW w:w="6804" w:type="dxa"/>
            <w:vAlign w:val="center"/>
          </w:tcPr>
          <w:p w14:paraId="64818446" w14:textId="77777777"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>T</w:t>
            </w:r>
            <w:r w:rsidRPr="00F309DB">
              <w:t xml:space="preserve"> ~ Po((2.6+1.2)×2)</w:t>
            </w:r>
          </w:p>
        </w:tc>
        <w:tc>
          <w:tcPr>
            <w:tcW w:w="992" w:type="dxa"/>
            <w:vAlign w:val="center"/>
          </w:tcPr>
          <w:p w14:paraId="64818447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448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3.3</w:t>
            </w:r>
          </w:p>
        </w:tc>
      </w:tr>
      <w:tr w:rsidR="00600436" w:rsidRPr="00F309DB" w14:paraId="6481844E" w14:textId="77777777" w:rsidTr="00DC2314">
        <w:trPr>
          <w:trHeight w:val="85"/>
        </w:trPr>
        <w:tc>
          <w:tcPr>
            <w:tcW w:w="1276" w:type="dxa"/>
            <w:vMerge/>
          </w:tcPr>
          <w:p w14:paraId="6481844A" w14:textId="77777777"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4B" w14:textId="77777777" w:rsidR="00600436" w:rsidRPr="00F309DB" w:rsidRDefault="0095321C" w:rsidP="004A4362">
            <w:pPr>
              <w:spacing w:before="40" w:after="40"/>
            </w:pPr>
            <w:r>
              <w:t xml:space="preserve">         </w:t>
            </w:r>
            <w:r w:rsidR="00600436" w:rsidRPr="00F309DB">
              <w:t>P(</w:t>
            </w:r>
            <w:r w:rsidR="00600436" w:rsidRPr="00F309DB">
              <w:rPr>
                <w:i/>
              </w:rPr>
              <w:t>T</w:t>
            </w:r>
            <w:r w:rsidR="00600436" w:rsidRPr="00F309DB">
              <w:t xml:space="preserve"> &lt; 9) = 0.64819…     </w:t>
            </w:r>
            <w:r w:rsidR="00FF6132" w:rsidRPr="00F309DB">
              <w:t xml:space="preserve">      </w:t>
            </w:r>
            <w:r w:rsidR="004A4362">
              <w:t xml:space="preserve"> </w:t>
            </w:r>
            <w:r w:rsidR="00FF6132" w:rsidRPr="00F309DB">
              <w:t xml:space="preserve">  awrt </w:t>
            </w:r>
            <w:r w:rsidR="00FF6132" w:rsidRPr="00F309DB">
              <w:rPr>
                <w:b/>
                <w:u w:val="single"/>
              </w:rPr>
              <w:t>0.648</w:t>
            </w:r>
          </w:p>
        </w:tc>
        <w:tc>
          <w:tcPr>
            <w:tcW w:w="992" w:type="dxa"/>
            <w:vAlign w:val="center"/>
          </w:tcPr>
          <w:p w14:paraId="6481844C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44D" w14:textId="77777777"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14:paraId="64818453" w14:textId="77777777" w:rsidTr="00DC2314">
        <w:trPr>
          <w:trHeight w:val="85"/>
        </w:trPr>
        <w:tc>
          <w:tcPr>
            <w:tcW w:w="1276" w:type="dxa"/>
            <w:vMerge/>
          </w:tcPr>
          <w:p w14:paraId="6481844F" w14:textId="77777777"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50" w14:textId="77777777"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818451" w14:textId="77777777" w:rsidR="003F7248" w:rsidRPr="00F309DB" w:rsidRDefault="003F7248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52" w14:textId="77777777"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0F732C" w:rsidRPr="00F309DB" w14:paraId="64818458" w14:textId="77777777" w:rsidTr="00DC2314">
        <w:trPr>
          <w:trHeight w:val="193"/>
        </w:trPr>
        <w:tc>
          <w:tcPr>
            <w:tcW w:w="1276" w:type="dxa"/>
            <w:vMerge w:val="restart"/>
          </w:tcPr>
          <w:p w14:paraId="64818454" w14:textId="77777777" w:rsidR="000F732C" w:rsidRPr="00F309DB" w:rsidRDefault="000F732C" w:rsidP="000F732C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d)</w:t>
            </w:r>
          </w:p>
        </w:tc>
        <w:tc>
          <w:tcPr>
            <w:tcW w:w="6804" w:type="dxa"/>
            <w:vAlign w:val="center"/>
          </w:tcPr>
          <w:p w14:paraId="64818455" w14:textId="77777777" w:rsidR="000F732C" w:rsidRPr="00F309DB" w:rsidRDefault="000F732C" w:rsidP="00A47C4A">
            <w:pPr>
              <w:spacing w:before="40" w:after="40"/>
            </w:pPr>
            <w:r>
              <w:t xml:space="preserve"> </w:t>
            </w:r>
            <w:r w:rsidRPr="000F732C">
              <w:rPr>
                <w:b/>
              </w:rPr>
              <w:t>(</w:t>
            </w:r>
            <w:proofErr w:type="spellStart"/>
            <w:r w:rsidRPr="000F732C">
              <w:rPr>
                <w:b/>
              </w:rPr>
              <w:t>i</w:t>
            </w:r>
            <w:proofErr w:type="spellEnd"/>
            <w:r w:rsidRPr="000F732C">
              <w:rPr>
                <w:b/>
              </w:rPr>
              <w:t>)</w:t>
            </w:r>
            <w:r>
              <w:t xml:space="preserve"> </w:t>
            </w:r>
            <w:r w:rsidRPr="00F309DB">
              <w:t xml:space="preserve">Mean = </w:t>
            </w:r>
            <w:r w:rsidRPr="00F309DB">
              <w:rPr>
                <w:i/>
              </w:rPr>
              <w:t>np</w:t>
            </w:r>
            <w:r w:rsidRPr="00F309DB">
              <w:t xml:space="preserve"> = </w:t>
            </w:r>
            <w:r w:rsidRPr="00F309DB">
              <w:rPr>
                <w:b/>
                <w:u w:val="single"/>
              </w:rPr>
              <w:t>2.4</w:t>
            </w:r>
          </w:p>
        </w:tc>
        <w:tc>
          <w:tcPr>
            <w:tcW w:w="992" w:type="dxa"/>
            <w:vAlign w:val="center"/>
          </w:tcPr>
          <w:p w14:paraId="64818456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57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14:paraId="6481845D" w14:textId="77777777" w:rsidTr="00DC2314">
        <w:trPr>
          <w:trHeight w:val="85"/>
        </w:trPr>
        <w:tc>
          <w:tcPr>
            <w:tcW w:w="1276" w:type="dxa"/>
            <w:vMerge/>
          </w:tcPr>
          <w:p w14:paraId="64818459" w14:textId="77777777" w:rsidR="000F732C" w:rsidRPr="00F309DB" w:rsidRDefault="000F732C" w:rsidP="00D27F78">
            <w:pPr>
              <w:spacing w:before="40" w:after="40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5A" w14:textId="77777777" w:rsidR="000F732C" w:rsidRPr="00F309DB" w:rsidRDefault="000F732C" w:rsidP="00A47C4A">
            <w:pPr>
              <w:spacing w:before="40" w:after="40"/>
            </w:pPr>
            <w:r w:rsidRPr="000F732C">
              <w:rPr>
                <w:b/>
              </w:rPr>
              <w:t>(ii)</w:t>
            </w:r>
            <w:r>
              <w:t xml:space="preserve"> </w:t>
            </w:r>
            <w:r w:rsidRPr="00F309DB">
              <w:t xml:space="preserve">Variance = </w:t>
            </w:r>
            <w:r w:rsidRPr="00F309DB">
              <w:rPr>
                <w:i/>
              </w:rPr>
              <w:t>np</w:t>
            </w:r>
            <w:r w:rsidRPr="00F309DB">
              <w:t xml:space="preserve">(1 – </w:t>
            </w:r>
            <w:r w:rsidRPr="00F309DB">
              <w:rPr>
                <w:i/>
              </w:rPr>
              <w:t>p</w:t>
            </w:r>
            <w:r w:rsidRPr="00F309DB">
              <w:t xml:space="preserve">) = 2.3904                                  awrt </w:t>
            </w:r>
            <w:r w:rsidRPr="00F309DB">
              <w:rPr>
                <w:b/>
                <w:u w:val="single"/>
              </w:rPr>
              <w:t>2.39</w:t>
            </w:r>
          </w:p>
        </w:tc>
        <w:tc>
          <w:tcPr>
            <w:tcW w:w="992" w:type="dxa"/>
            <w:vAlign w:val="center"/>
          </w:tcPr>
          <w:p w14:paraId="6481845B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5C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14:paraId="64818462" w14:textId="77777777" w:rsidTr="00FE3F76">
        <w:trPr>
          <w:trHeight w:val="85"/>
        </w:trPr>
        <w:tc>
          <w:tcPr>
            <w:tcW w:w="1276" w:type="dxa"/>
            <w:vMerge/>
          </w:tcPr>
          <w:p w14:paraId="6481845E" w14:textId="77777777"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5F" w14:textId="77777777" w:rsidR="000F732C" w:rsidRPr="00F309DB" w:rsidRDefault="000F732C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14:paraId="64818460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61" w14:textId="77777777" w:rsidR="000F732C" w:rsidRPr="00F309DB" w:rsidRDefault="000F732C" w:rsidP="008C6B9B">
            <w:pPr>
              <w:spacing w:before="40" w:after="40"/>
              <w:jc w:val="center"/>
            </w:pPr>
          </w:p>
        </w:tc>
      </w:tr>
      <w:tr w:rsidR="000A6440" w:rsidRPr="00F309DB" w14:paraId="64818468" w14:textId="77777777" w:rsidTr="0077039B">
        <w:trPr>
          <w:trHeight w:val="883"/>
        </w:trPr>
        <w:tc>
          <w:tcPr>
            <w:tcW w:w="1276" w:type="dxa"/>
            <w:vMerge w:val="restart"/>
          </w:tcPr>
          <w:p w14:paraId="64818463" w14:textId="77777777" w:rsidR="000A6440" w:rsidRPr="00F309DB" w:rsidRDefault="000A6440" w:rsidP="000F732C">
            <w:pPr>
              <w:spacing w:before="40" w:after="40"/>
              <w:jc w:val="center"/>
            </w:pPr>
            <w:r w:rsidRPr="00F309DB">
              <w:rPr>
                <w:b/>
              </w:rPr>
              <w:t>(e)</w:t>
            </w:r>
          </w:p>
        </w:tc>
        <w:tc>
          <w:tcPr>
            <w:tcW w:w="6804" w:type="dxa"/>
            <w:vAlign w:val="center"/>
          </w:tcPr>
          <w:p w14:paraId="64818464" w14:textId="77777777" w:rsidR="000A6440" w:rsidRPr="00F309DB" w:rsidRDefault="000A6440" w:rsidP="004A4362">
            <w:pPr>
              <w:spacing w:before="40" w:after="40"/>
            </w:pPr>
            <w:r w:rsidRPr="000F732C">
              <w:rPr>
                <w:b/>
              </w:rPr>
              <w:t>(</w:t>
            </w:r>
            <w:proofErr w:type="spellStart"/>
            <w:r w:rsidRPr="000F732C">
              <w:rPr>
                <w:b/>
              </w:rPr>
              <w:t>i</w:t>
            </w:r>
            <w:proofErr w:type="spellEnd"/>
            <w:r w:rsidRPr="000F732C">
              <w:rPr>
                <w:b/>
              </w:rPr>
              <w:t>)</w:t>
            </w:r>
            <w:r>
              <w:t xml:space="preserve"> </w:t>
            </w:r>
            <w:r w:rsidRPr="00F309DB">
              <w:t>[</w:t>
            </w:r>
            <w:r>
              <w:t xml:space="preserve"> </w:t>
            </w:r>
            <w:r w:rsidRPr="00F309DB">
              <w:rPr>
                <w:i/>
              </w:rPr>
              <w:t xml:space="preserve">D </w:t>
            </w:r>
            <w:r w:rsidRPr="00F309DB">
              <w:t>~ Po(2.4)      P(</w:t>
            </w:r>
            <w:r w:rsidRPr="00F309DB">
              <w:rPr>
                <w:i/>
              </w:rPr>
              <w:t>D</w:t>
            </w:r>
            <w:r w:rsidRPr="00F309DB">
              <w:t xml:space="preserve"> </w:t>
            </w:r>
            <w:r w:rsidRPr="00BE52F3">
              <w:rPr>
                <w:sz w:val="22"/>
              </w:rPr>
              <w:sym w:font="Euclid Math Two" w:char="F084"/>
            </w:r>
            <w:r w:rsidRPr="00F309DB">
              <w:t xml:space="preserve"> 4)</w:t>
            </w:r>
            <w:r>
              <w:t xml:space="preserve"> </w:t>
            </w:r>
            <w:r w:rsidRPr="00F309DB">
              <w:t>]</w:t>
            </w:r>
          </w:p>
          <w:p w14:paraId="64818465" w14:textId="77777777" w:rsidR="000A6440" w:rsidRPr="00F309DB" w:rsidRDefault="000A6440" w:rsidP="004A4362">
            <w:pPr>
              <w:spacing w:before="40" w:after="40"/>
            </w:pPr>
            <w:r w:rsidRPr="00F309DB">
              <w:t xml:space="preserve">= 0.9041…                                                           </w:t>
            </w:r>
            <w:r>
              <w:t xml:space="preserve">     </w:t>
            </w:r>
            <w:proofErr w:type="spellStart"/>
            <w:r w:rsidRPr="00F309DB">
              <w:t>awrt</w:t>
            </w:r>
            <w:proofErr w:type="spellEnd"/>
            <w:r w:rsidRPr="00F309DB">
              <w:t xml:space="preserve"> </w:t>
            </w:r>
            <w:r w:rsidRPr="00F309DB">
              <w:rPr>
                <w:b/>
                <w:u w:val="single"/>
              </w:rPr>
              <w:t>0.904</w:t>
            </w:r>
          </w:p>
        </w:tc>
        <w:tc>
          <w:tcPr>
            <w:tcW w:w="992" w:type="dxa"/>
            <w:vAlign w:val="center"/>
          </w:tcPr>
          <w:p w14:paraId="64818466" w14:textId="77777777" w:rsidR="000A6440" w:rsidRPr="00F309DB" w:rsidRDefault="000A6440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67" w14:textId="77777777" w:rsidR="000A6440" w:rsidRPr="00F309DB" w:rsidRDefault="000A6440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14:paraId="6481846D" w14:textId="77777777" w:rsidTr="00DC2314">
        <w:trPr>
          <w:trHeight w:val="85"/>
        </w:trPr>
        <w:tc>
          <w:tcPr>
            <w:tcW w:w="1276" w:type="dxa"/>
            <w:vMerge/>
          </w:tcPr>
          <w:p w14:paraId="64818469" w14:textId="77777777"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6A" w14:textId="77777777" w:rsidR="000F732C" w:rsidRPr="00F309DB" w:rsidRDefault="000F732C" w:rsidP="004A4362">
            <w:pPr>
              <w:spacing w:before="40" w:after="40"/>
            </w:pPr>
            <w:r w:rsidRPr="000F732C">
              <w:rPr>
                <w:b/>
              </w:rPr>
              <w:t>(ii)</w:t>
            </w:r>
            <w:r>
              <w:t xml:space="preserve"> </w:t>
            </w:r>
            <w:r w:rsidRPr="00F309DB">
              <w:t xml:space="preserve">Since </w:t>
            </w:r>
            <w:r w:rsidRPr="00F309DB">
              <w:rPr>
                <w:i/>
              </w:rPr>
              <w:t>n</w:t>
            </w:r>
            <w:r w:rsidRPr="00F309DB">
              <w:t xml:space="preserve"> is large and </w:t>
            </w:r>
            <w:r w:rsidRPr="00F309DB">
              <w:rPr>
                <w:i/>
              </w:rPr>
              <w:t>p</w:t>
            </w:r>
            <w:r w:rsidRPr="00F309DB">
              <w:t xml:space="preserve"> is small/mean is approximately equal to variance</w:t>
            </w:r>
          </w:p>
        </w:tc>
        <w:tc>
          <w:tcPr>
            <w:tcW w:w="992" w:type="dxa"/>
            <w:vAlign w:val="center"/>
          </w:tcPr>
          <w:p w14:paraId="6481846B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6C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t>2.4</w:t>
            </w:r>
          </w:p>
        </w:tc>
      </w:tr>
      <w:tr w:rsidR="000F732C" w:rsidRPr="00F309DB" w14:paraId="64818472" w14:textId="77777777" w:rsidTr="00FE3F76">
        <w:trPr>
          <w:trHeight w:val="85"/>
        </w:trPr>
        <w:tc>
          <w:tcPr>
            <w:tcW w:w="1276" w:type="dxa"/>
            <w:vMerge/>
          </w:tcPr>
          <w:p w14:paraId="6481846E" w14:textId="77777777"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481846F" w14:textId="77777777" w:rsidR="000F732C" w:rsidRPr="00F309DB" w:rsidRDefault="000F732C" w:rsidP="00CB33BF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470" w14:textId="77777777" w:rsidR="000F732C" w:rsidRPr="00F309DB" w:rsidRDefault="000F732C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71" w14:textId="77777777" w:rsidR="000F732C" w:rsidRPr="00F309DB" w:rsidRDefault="000F732C" w:rsidP="008C6B9B">
            <w:pPr>
              <w:spacing w:before="40" w:after="40"/>
              <w:jc w:val="center"/>
            </w:pPr>
          </w:p>
        </w:tc>
      </w:tr>
      <w:tr w:rsidR="00FF6132" w:rsidRPr="00F309DB" w14:paraId="64818474" w14:textId="77777777" w:rsidTr="00DC2314">
        <w:trPr>
          <w:trHeight w:val="85"/>
        </w:trPr>
        <w:tc>
          <w:tcPr>
            <w:tcW w:w="9781" w:type="dxa"/>
            <w:gridSpan w:val="4"/>
            <w:vAlign w:val="center"/>
          </w:tcPr>
          <w:p w14:paraId="64818473" w14:textId="77777777" w:rsidR="00FF6132" w:rsidRPr="00F309DB" w:rsidRDefault="00FF6132" w:rsidP="008C6B9B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0 marks)</w:t>
            </w:r>
          </w:p>
        </w:tc>
      </w:tr>
      <w:tr w:rsidR="00AC715B" w:rsidRPr="00E66272" w14:paraId="64818476" w14:textId="77777777" w:rsidTr="00FE3F76">
        <w:trPr>
          <w:trHeight w:val="85"/>
        </w:trPr>
        <w:tc>
          <w:tcPr>
            <w:tcW w:w="9781" w:type="dxa"/>
            <w:gridSpan w:val="4"/>
            <w:vAlign w:val="center"/>
          </w:tcPr>
          <w:p w14:paraId="64818475" w14:textId="77777777" w:rsidR="00AC715B" w:rsidRPr="00AA163E" w:rsidRDefault="00AC715B" w:rsidP="00096976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AA163E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AC715B" w:rsidRPr="00E66272" w14:paraId="6481847B" w14:textId="77777777" w:rsidTr="00DC2314">
        <w:trPr>
          <w:trHeight w:val="104"/>
        </w:trPr>
        <w:tc>
          <w:tcPr>
            <w:tcW w:w="9781" w:type="dxa"/>
            <w:gridSpan w:val="4"/>
            <w:vAlign w:val="center"/>
          </w:tcPr>
          <w:p w14:paraId="64818477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a)</w:t>
            </w:r>
          </w:p>
          <w:p w14:paraId="64818478" w14:textId="77777777" w:rsidR="00AC715B" w:rsidRPr="00E66272" w:rsidRDefault="00AC715B" w:rsidP="004E0609">
            <w:r w:rsidRPr="00E66272">
              <w:rPr>
                <w:b/>
              </w:rPr>
              <w:t>M1:</w:t>
            </w:r>
            <w:r w:rsidRPr="00E66272">
              <w:rPr>
                <w:b/>
              </w:rPr>
              <w:tab/>
            </w:r>
            <w:r w:rsidRPr="00E66272">
              <w:t>For P(</w:t>
            </w:r>
            <w:r w:rsidRPr="00E66272">
              <w:rPr>
                <w:i/>
              </w:rPr>
              <w:t>X</w:t>
            </w:r>
            <w:r w:rsidRPr="00E66272">
              <w:t>=2) × P(</w:t>
            </w:r>
            <w:r w:rsidRPr="00E66272">
              <w:rPr>
                <w:i/>
              </w:rPr>
              <w:t>Y</w:t>
            </w:r>
            <w:r w:rsidRPr="00E66272">
              <w:t xml:space="preserve">=2)  from  </w:t>
            </w:r>
            <w:r w:rsidRPr="00E66272">
              <w:rPr>
                <w:i/>
              </w:rPr>
              <w:t>X</w:t>
            </w:r>
            <w:r w:rsidRPr="00E66272">
              <w:t xml:space="preserve"> ~ Po(2.6)   and   </w:t>
            </w:r>
            <w:r w:rsidRPr="00E66272">
              <w:rPr>
                <w:i/>
              </w:rPr>
              <w:t>Y</w:t>
            </w:r>
            <w:r w:rsidRPr="00E66272">
              <w:t xml:space="preserve"> ~ Po(1.2) i.e. correct models (may be   </w:t>
            </w:r>
          </w:p>
          <w:p w14:paraId="64818479" w14:textId="77777777" w:rsidR="00AC715B" w:rsidRPr="00E66272" w:rsidRDefault="00AC715B" w:rsidP="004E0609">
            <w:pPr>
              <w:spacing w:line="259" w:lineRule="auto"/>
            </w:pPr>
            <w:r w:rsidRPr="00E66272">
              <w:t xml:space="preserve">            implied by correct answer)</w:t>
            </w:r>
          </w:p>
          <w:p w14:paraId="6481847A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 xml:space="preserve">A1: </w:t>
            </w:r>
            <w:r w:rsidRPr="00E66272">
              <w:rPr>
                <w:b/>
              </w:rPr>
              <w:tab/>
              <w:t>awrt 0.0544</w:t>
            </w:r>
          </w:p>
        </w:tc>
      </w:tr>
      <w:tr w:rsidR="00AC715B" w:rsidRPr="00E66272" w14:paraId="64818480" w14:textId="77777777" w:rsidTr="00096976">
        <w:trPr>
          <w:trHeight w:val="829"/>
        </w:trPr>
        <w:tc>
          <w:tcPr>
            <w:tcW w:w="9781" w:type="dxa"/>
            <w:gridSpan w:val="4"/>
            <w:vAlign w:val="center"/>
          </w:tcPr>
          <w:p w14:paraId="6481847C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b)</w:t>
            </w:r>
          </w:p>
          <w:p w14:paraId="6481847D" w14:textId="77777777" w:rsidR="00AC715B" w:rsidRPr="00E66272" w:rsidRDefault="00AC715B" w:rsidP="004E0609">
            <w:r w:rsidRPr="00E66272">
              <w:rPr>
                <w:b/>
              </w:rPr>
              <w:t>M1:</w:t>
            </w:r>
            <w:r w:rsidRPr="00E66272">
              <w:tab/>
              <w:t xml:space="preserve">For combining Poisson distributions and use of Po(‘3.8’) (may be implied by correct </w:t>
            </w:r>
          </w:p>
          <w:p w14:paraId="6481847E" w14:textId="77777777" w:rsidR="00AC715B" w:rsidRPr="00E66272" w:rsidRDefault="00AC715B" w:rsidP="004E0609">
            <w:r w:rsidRPr="00E66272">
              <w:t xml:space="preserve">            answer)  </w:t>
            </w:r>
          </w:p>
          <w:p w14:paraId="6481847F" w14:textId="77777777" w:rsidR="00AC715B" w:rsidRPr="00E66272" w:rsidRDefault="00AC715B" w:rsidP="004E0609">
            <w:r w:rsidRPr="00E66272">
              <w:rPr>
                <w:b/>
              </w:rPr>
              <w:t>A1:</w:t>
            </w:r>
            <w:r w:rsidRPr="00E66272">
              <w:t xml:space="preserve">      </w:t>
            </w:r>
            <w:r w:rsidRPr="00E66272">
              <w:rPr>
                <w:b/>
              </w:rPr>
              <w:t>awrt 0.205</w:t>
            </w:r>
          </w:p>
        </w:tc>
      </w:tr>
      <w:tr w:rsidR="00AC715B" w:rsidRPr="00E66272" w14:paraId="64818485" w14:textId="77777777" w:rsidTr="00096976">
        <w:trPr>
          <w:trHeight w:val="1139"/>
        </w:trPr>
        <w:tc>
          <w:tcPr>
            <w:tcW w:w="9781" w:type="dxa"/>
            <w:gridSpan w:val="4"/>
            <w:vAlign w:val="center"/>
          </w:tcPr>
          <w:p w14:paraId="64818481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c)</w:t>
            </w:r>
          </w:p>
          <w:p w14:paraId="64818482" w14:textId="77777777" w:rsidR="00AC715B" w:rsidRDefault="00AC715B" w:rsidP="004E0609">
            <w:r w:rsidRPr="00E66272">
              <w:rPr>
                <w:b/>
              </w:rPr>
              <w:t>M1:</w:t>
            </w:r>
            <w:r w:rsidRPr="00E66272">
              <w:rPr>
                <w:b/>
              </w:rPr>
              <w:tab/>
            </w:r>
            <w:r w:rsidRPr="00E66272">
              <w:t>For setting up a new model and attempting mean of Poisson distribution</w:t>
            </w:r>
            <w:r>
              <w:t xml:space="preserve"> (may be implied  </w:t>
            </w:r>
          </w:p>
          <w:p w14:paraId="64818483" w14:textId="77777777" w:rsidR="00AC715B" w:rsidRPr="00E66272" w:rsidRDefault="00AC715B" w:rsidP="004E0609">
            <w:r>
              <w:t xml:space="preserve">            by</w:t>
            </w:r>
            <w:r w:rsidRPr="00E66272">
              <w:t xml:space="preserve"> correct answer)</w:t>
            </w:r>
          </w:p>
          <w:p w14:paraId="64818484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 xml:space="preserve">A1: </w:t>
            </w:r>
            <w:r w:rsidRPr="00E66272">
              <w:rPr>
                <w:b/>
              </w:rPr>
              <w:tab/>
              <w:t>awrt 0.648</w:t>
            </w:r>
          </w:p>
        </w:tc>
      </w:tr>
      <w:tr w:rsidR="00AC715B" w:rsidRPr="00E66272" w14:paraId="64818488" w14:textId="77777777" w:rsidTr="00EF440E">
        <w:trPr>
          <w:trHeight w:val="711"/>
        </w:trPr>
        <w:tc>
          <w:tcPr>
            <w:tcW w:w="9781" w:type="dxa"/>
            <w:gridSpan w:val="4"/>
            <w:vAlign w:val="center"/>
          </w:tcPr>
          <w:p w14:paraId="64818486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d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14:paraId="64818487" w14:textId="77777777" w:rsidR="00AC715B" w:rsidRPr="004A4362" w:rsidRDefault="00AC715B" w:rsidP="004E0609"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>For</w:t>
            </w:r>
            <w:r>
              <w:t xml:space="preserve"> </w:t>
            </w:r>
            <w:r w:rsidRPr="00E66272">
              <w:rPr>
                <w:b/>
              </w:rPr>
              <w:t>2.4</w:t>
            </w:r>
          </w:p>
        </w:tc>
      </w:tr>
      <w:tr w:rsidR="004A4362" w:rsidRPr="00E66272" w14:paraId="6481848B" w14:textId="77777777" w:rsidTr="00EF440E">
        <w:trPr>
          <w:trHeight w:val="694"/>
        </w:trPr>
        <w:tc>
          <w:tcPr>
            <w:tcW w:w="9781" w:type="dxa"/>
            <w:gridSpan w:val="4"/>
            <w:vAlign w:val="center"/>
          </w:tcPr>
          <w:p w14:paraId="64818489" w14:textId="77777777" w:rsidR="004A4362" w:rsidRPr="00E66272" w:rsidRDefault="004A4362" w:rsidP="004E0609">
            <w:pPr>
              <w:rPr>
                <w:b/>
              </w:rPr>
            </w:pPr>
            <w:r w:rsidRPr="00E66272">
              <w:rPr>
                <w:b/>
              </w:rPr>
              <w:t>(d)</w:t>
            </w:r>
            <w:r>
              <w:rPr>
                <w:b/>
              </w:rPr>
              <w:t>(ii)</w:t>
            </w:r>
          </w:p>
          <w:p w14:paraId="6481848A" w14:textId="77777777" w:rsidR="004A4362" w:rsidRPr="00E66272" w:rsidRDefault="004A4362" w:rsidP="004E0609">
            <w:pPr>
              <w:rPr>
                <w:b/>
              </w:rPr>
            </w:pPr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 xml:space="preserve">For </w:t>
            </w:r>
            <w:r w:rsidRPr="00E66272">
              <w:rPr>
                <w:b/>
              </w:rPr>
              <w:t>awrt 2.39</w:t>
            </w:r>
          </w:p>
        </w:tc>
      </w:tr>
      <w:tr w:rsidR="00AC715B" w:rsidRPr="00E66272" w14:paraId="6481848E" w14:textId="77777777" w:rsidTr="00EF440E">
        <w:trPr>
          <w:trHeight w:val="561"/>
        </w:trPr>
        <w:tc>
          <w:tcPr>
            <w:tcW w:w="9781" w:type="dxa"/>
            <w:gridSpan w:val="4"/>
            <w:vAlign w:val="center"/>
          </w:tcPr>
          <w:p w14:paraId="6481848C" w14:textId="77777777"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e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14:paraId="6481848D" w14:textId="77777777" w:rsidR="00AC715B" w:rsidRPr="004A4362" w:rsidRDefault="00AC715B" w:rsidP="004E0609"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 xml:space="preserve">For </w:t>
            </w:r>
            <w:r w:rsidRPr="00E66272">
              <w:rPr>
                <w:b/>
              </w:rPr>
              <w:t>awrt 0.904</w:t>
            </w:r>
          </w:p>
        </w:tc>
      </w:tr>
      <w:tr w:rsidR="004A4362" w:rsidRPr="00E66272" w14:paraId="64818491" w14:textId="77777777" w:rsidTr="00EF440E">
        <w:trPr>
          <w:trHeight w:val="727"/>
        </w:trPr>
        <w:tc>
          <w:tcPr>
            <w:tcW w:w="9781" w:type="dxa"/>
            <w:gridSpan w:val="4"/>
            <w:vAlign w:val="center"/>
          </w:tcPr>
          <w:p w14:paraId="6481848F" w14:textId="77777777" w:rsidR="004A4362" w:rsidRPr="00E66272" w:rsidRDefault="004A4362" w:rsidP="004E0609">
            <w:pPr>
              <w:rPr>
                <w:b/>
              </w:rPr>
            </w:pPr>
            <w:r w:rsidRPr="00E66272">
              <w:rPr>
                <w:b/>
              </w:rPr>
              <w:t>(e)</w:t>
            </w:r>
            <w:r>
              <w:rPr>
                <w:b/>
              </w:rPr>
              <w:t>(ii)</w:t>
            </w:r>
          </w:p>
          <w:p w14:paraId="64818490" w14:textId="77777777" w:rsidR="004A4362" w:rsidRPr="00E66272" w:rsidRDefault="004A4362" w:rsidP="004E0609">
            <w:pPr>
              <w:rPr>
                <w:b/>
              </w:rPr>
            </w:pPr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>For a correct explanation to support use of Poisson approximation in this case</w:t>
            </w:r>
          </w:p>
        </w:tc>
      </w:tr>
    </w:tbl>
    <w:p w14:paraId="64818492" w14:textId="77777777" w:rsidR="004E0609" w:rsidRDefault="004E0609" w:rsidP="00B12115">
      <w:pPr>
        <w:spacing w:before="40" w:after="40"/>
      </w:pP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5"/>
        <w:gridCol w:w="6805"/>
        <w:gridCol w:w="992"/>
        <w:gridCol w:w="709"/>
      </w:tblGrid>
      <w:tr w:rsidR="00014BB6" w:rsidRPr="00133311" w14:paraId="64818497" w14:textId="77777777" w:rsidTr="00FC053E">
        <w:trPr>
          <w:trHeight w:val="20"/>
        </w:trPr>
        <w:tc>
          <w:tcPr>
            <w:tcW w:w="1275" w:type="dxa"/>
            <w:shd w:val="clear" w:color="auto" w:fill="A6A6A6" w:themeFill="background1" w:themeFillShade="A6"/>
            <w:vAlign w:val="center"/>
          </w:tcPr>
          <w:p w14:paraId="64818493" w14:textId="77777777"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5" w:type="dxa"/>
            <w:shd w:val="clear" w:color="auto" w:fill="A6A6A6" w:themeFill="background1" w:themeFillShade="A6"/>
            <w:vAlign w:val="center"/>
          </w:tcPr>
          <w:p w14:paraId="64818494" w14:textId="77777777"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14:paraId="64818495" w14:textId="77777777"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14:paraId="64818496" w14:textId="77777777"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7A1FF0" w:rsidRPr="00F309DB" w14:paraId="6481849C" w14:textId="77777777" w:rsidTr="00A153C5">
        <w:trPr>
          <w:trHeight w:val="85"/>
        </w:trPr>
        <w:tc>
          <w:tcPr>
            <w:tcW w:w="1275" w:type="dxa"/>
            <w:vMerge w:val="restart"/>
          </w:tcPr>
          <w:p w14:paraId="64818498" w14:textId="77777777" w:rsidR="007A1FF0" w:rsidRPr="00F309DB" w:rsidRDefault="007A1FF0" w:rsidP="00A153C5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4(a)</w:t>
            </w:r>
          </w:p>
        </w:tc>
        <w:tc>
          <w:tcPr>
            <w:tcW w:w="6805" w:type="dxa"/>
            <w:vAlign w:val="center"/>
          </w:tcPr>
          <w:p w14:paraId="64818499" w14:textId="77777777" w:rsidR="007A1FF0" w:rsidRPr="00F309DB" w:rsidRDefault="007A1FF0" w:rsidP="007A1FF0">
            <w:pPr>
              <w:spacing w:before="40" w:after="40"/>
            </w:pPr>
            <w:r w:rsidRPr="007A1FF0">
              <w:rPr>
                <w:b/>
              </w:rPr>
              <w:t>(</w:t>
            </w:r>
            <w:proofErr w:type="spellStart"/>
            <w:r w:rsidRPr="007A1FF0">
              <w:rPr>
                <w:b/>
              </w:rPr>
              <w:t>i</w:t>
            </w:r>
            <w:proofErr w:type="spellEnd"/>
            <w:r w:rsidRPr="007A1FF0">
              <w:rPr>
                <w:b/>
              </w:rPr>
              <w:t xml:space="preserve">) </w:t>
            </w:r>
            <w:r w:rsidRPr="00F309DB">
              <w:t>P(</w:t>
            </w:r>
            <w:r w:rsidRPr="00F309DB">
              <w:rPr>
                <w:i/>
              </w:rPr>
              <w:t>X</w:t>
            </w:r>
            <w:r w:rsidRPr="00F309DB">
              <w:t xml:space="preserve"> = 1) = 0.34523…                                              </w:t>
            </w:r>
            <w:r>
              <w:t xml:space="preserve">       </w:t>
            </w:r>
            <w:r w:rsidRPr="00F309DB">
              <w:t xml:space="preserve">awrt </w:t>
            </w:r>
            <w:r w:rsidRPr="00F309DB">
              <w:rPr>
                <w:b/>
                <w:u w:val="single"/>
              </w:rPr>
              <w:t>0.345</w:t>
            </w:r>
          </w:p>
        </w:tc>
        <w:tc>
          <w:tcPr>
            <w:tcW w:w="992" w:type="dxa"/>
            <w:vAlign w:val="center"/>
          </w:tcPr>
          <w:p w14:paraId="6481849A" w14:textId="77777777" w:rsidR="007A1FF0" w:rsidRPr="00F309DB" w:rsidRDefault="007A1FF0" w:rsidP="00A153C5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9B" w14:textId="77777777" w:rsidR="007A1FF0" w:rsidRPr="00F309DB" w:rsidRDefault="007A1FF0" w:rsidP="00A153C5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7A1FF0" w:rsidRPr="00F309DB" w14:paraId="648184A1" w14:textId="77777777" w:rsidTr="00FC053E">
        <w:trPr>
          <w:trHeight w:val="20"/>
        </w:trPr>
        <w:tc>
          <w:tcPr>
            <w:tcW w:w="1275" w:type="dxa"/>
            <w:vMerge/>
          </w:tcPr>
          <w:p w14:paraId="6481849D" w14:textId="77777777" w:rsidR="007A1FF0" w:rsidRPr="00F309DB" w:rsidRDefault="007A1FF0" w:rsidP="00A153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9E" w14:textId="77777777" w:rsidR="007A1FF0" w:rsidRPr="00F309DB" w:rsidRDefault="007A1FF0" w:rsidP="007A1FF0">
            <w:pPr>
              <w:spacing w:before="40" w:after="40"/>
            </w:pPr>
            <w:r w:rsidRPr="007A1FF0">
              <w:rPr>
                <w:b/>
              </w:rPr>
              <w:t>(ii)</w:t>
            </w:r>
            <w:r>
              <w:t xml:space="preserve"> </w:t>
            </w:r>
            <w:proofErr w:type="gramStart"/>
            <w:r w:rsidRPr="00F309DB">
              <w:t>P(</w:t>
            </w:r>
            <w:proofErr w:type="gramEnd"/>
            <w:r w:rsidRPr="00F309DB">
              <w:rPr>
                <w:i/>
              </w:rPr>
              <w:t>X</w:t>
            </w:r>
            <w:r w:rsidRPr="00F309DB">
              <w:t xml:space="preserve"> </w:t>
            </w:r>
            <w:r w:rsidRPr="00F309DB">
              <w:rPr>
                <w:position w:val="-8"/>
              </w:rPr>
              <w:object w:dxaOrig="240" w:dyaOrig="279" w14:anchorId="648186B9">
                <v:shape id="_x0000_i1050" type="#_x0000_t75" style="width:11.9pt;height:14.4pt" o:ole="">
                  <v:imagedata r:id="rId56" o:title=""/>
                </v:shape>
                <o:OLEObject Type="Embed" ProgID="Equation.DSMT4" ShapeID="_x0000_i1050" DrawAspect="Content" ObjectID="_1710478832" r:id="rId57"/>
              </w:object>
            </w:r>
            <w:r w:rsidRPr="00F309DB">
              <w:t xml:space="preserve"> 4) = 0.98575…                                           </w:t>
            </w:r>
            <w:r>
              <w:t xml:space="preserve">      </w:t>
            </w:r>
            <w:r w:rsidRPr="00F309DB">
              <w:t xml:space="preserve"> awrt </w:t>
            </w:r>
            <w:r w:rsidRPr="00F309DB">
              <w:rPr>
                <w:b/>
                <w:u w:val="single"/>
              </w:rPr>
              <w:t>0.986</w:t>
            </w:r>
          </w:p>
        </w:tc>
        <w:tc>
          <w:tcPr>
            <w:tcW w:w="992" w:type="dxa"/>
            <w:vAlign w:val="center"/>
          </w:tcPr>
          <w:p w14:paraId="6481849F" w14:textId="77777777" w:rsidR="007A1FF0" w:rsidRPr="00F309DB" w:rsidRDefault="007A1FF0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A0" w14:textId="77777777" w:rsidR="007A1FF0" w:rsidRPr="00F309DB" w:rsidRDefault="007A1FF0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7A1FF0" w:rsidRPr="00F309DB" w14:paraId="648184A6" w14:textId="77777777" w:rsidTr="00FC053E">
        <w:trPr>
          <w:trHeight w:val="85"/>
        </w:trPr>
        <w:tc>
          <w:tcPr>
            <w:tcW w:w="1275" w:type="dxa"/>
            <w:vMerge/>
          </w:tcPr>
          <w:p w14:paraId="648184A2" w14:textId="77777777" w:rsidR="007A1FF0" w:rsidRPr="00F309DB" w:rsidRDefault="007A1FF0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A3" w14:textId="77777777" w:rsidR="007A1FF0" w:rsidRPr="00F309DB" w:rsidRDefault="007A1FF0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4A4" w14:textId="77777777" w:rsidR="007A1FF0" w:rsidRPr="00F309DB" w:rsidRDefault="007A1FF0" w:rsidP="00412D38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A5" w14:textId="77777777" w:rsidR="007A1FF0" w:rsidRPr="00F309DB" w:rsidRDefault="007A1FF0" w:rsidP="00412D38">
            <w:pPr>
              <w:spacing w:before="40" w:after="40"/>
              <w:jc w:val="center"/>
            </w:pPr>
          </w:p>
        </w:tc>
      </w:tr>
      <w:tr w:rsidR="002E2A5E" w:rsidRPr="00F309DB" w14:paraId="648184AB" w14:textId="77777777" w:rsidTr="00FC053E">
        <w:trPr>
          <w:trHeight w:val="20"/>
        </w:trPr>
        <w:tc>
          <w:tcPr>
            <w:tcW w:w="1275" w:type="dxa"/>
            <w:vMerge w:val="restart"/>
          </w:tcPr>
          <w:p w14:paraId="648184A7" w14:textId="77777777" w:rsidR="002E2A5E" w:rsidRPr="00F309DB" w:rsidRDefault="006F41CF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5" w:type="dxa"/>
            <w:vAlign w:val="center"/>
          </w:tcPr>
          <w:p w14:paraId="648184A8" w14:textId="77777777" w:rsidR="002E2A5E" w:rsidRPr="00F309DB" w:rsidRDefault="00563C4E" w:rsidP="00412D38">
            <w:pPr>
              <w:spacing w:before="40" w:after="40"/>
              <w:jc w:val="center"/>
            </w:pPr>
            <w:r w:rsidRPr="00F309DB">
              <w:rPr>
                <w:position w:val="-24"/>
              </w:rPr>
              <w:object w:dxaOrig="5580" w:dyaOrig="620" w14:anchorId="648186BA">
                <v:shape id="_x0000_i1051" type="#_x0000_t75" style="width:250.45pt;height:26.9pt" o:ole="">
                  <v:imagedata r:id="rId58" o:title=""/>
                </v:shape>
                <o:OLEObject Type="Embed" ProgID="Equation.DSMT4" ShapeID="_x0000_i1051" DrawAspect="Content" ObjectID="_1710478833" r:id="rId59"/>
              </w:object>
            </w:r>
            <w:r w:rsidR="005E68F5" w:rsidRPr="00F309DB">
              <w:t>*</w:t>
            </w:r>
          </w:p>
        </w:tc>
        <w:tc>
          <w:tcPr>
            <w:tcW w:w="992" w:type="dxa"/>
            <w:vAlign w:val="center"/>
          </w:tcPr>
          <w:p w14:paraId="648184A9" w14:textId="77777777" w:rsidR="002E2A5E" w:rsidRPr="00F309DB" w:rsidRDefault="00C155FB" w:rsidP="00412D38">
            <w:pPr>
              <w:spacing w:before="40" w:after="40"/>
              <w:jc w:val="center"/>
            </w:pPr>
            <w:r w:rsidRPr="00F309DB">
              <w:t>B1</w:t>
            </w:r>
            <w:r w:rsidR="00142B21" w:rsidRPr="00F309DB">
              <w:t>*</w:t>
            </w:r>
            <w:r w:rsidRPr="00F309DB">
              <w:t>cso</w:t>
            </w:r>
          </w:p>
        </w:tc>
        <w:tc>
          <w:tcPr>
            <w:tcW w:w="709" w:type="dxa"/>
            <w:vAlign w:val="center"/>
          </w:tcPr>
          <w:p w14:paraId="648184AA" w14:textId="77777777" w:rsidR="002E2A5E" w:rsidRPr="00F309DB" w:rsidRDefault="00684A28" w:rsidP="00412D38">
            <w:pPr>
              <w:spacing w:before="40" w:after="40"/>
              <w:jc w:val="center"/>
            </w:pPr>
            <w:r w:rsidRPr="00F309DB">
              <w:t>1.1</w:t>
            </w:r>
            <w:r w:rsidR="00A14A78" w:rsidRPr="00F309DB">
              <w:t>b</w:t>
            </w:r>
          </w:p>
        </w:tc>
      </w:tr>
      <w:tr w:rsidR="00FF6132" w:rsidRPr="00F309DB" w14:paraId="648184B0" w14:textId="77777777" w:rsidTr="00FC053E">
        <w:trPr>
          <w:trHeight w:val="85"/>
        </w:trPr>
        <w:tc>
          <w:tcPr>
            <w:tcW w:w="1275" w:type="dxa"/>
            <w:vMerge/>
          </w:tcPr>
          <w:p w14:paraId="648184AC" w14:textId="77777777" w:rsidR="00FF6132" w:rsidRPr="00F309DB" w:rsidRDefault="00FF6132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AD" w14:textId="77777777" w:rsidR="00FF6132" w:rsidRPr="00F309DB" w:rsidRDefault="00FF6132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4AE" w14:textId="77777777" w:rsidR="00FF6132" w:rsidRPr="00F309DB" w:rsidRDefault="00FF6132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14:paraId="648184AF" w14:textId="77777777" w:rsidR="00FF6132" w:rsidRPr="00F309DB" w:rsidRDefault="00FF6132" w:rsidP="00412D38">
            <w:pPr>
              <w:spacing w:before="40" w:after="40"/>
              <w:jc w:val="center"/>
            </w:pPr>
          </w:p>
        </w:tc>
      </w:tr>
      <w:tr w:rsidR="006F41CF" w:rsidRPr="00F309DB" w14:paraId="648184B5" w14:textId="77777777" w:rsidTr="00FC053E">
        <w:trPr>
          <w:trHeight w:val="20"/>
        </w:trPr>
        <w:tc>
          <w:tcPr>
            <w:tcW w:w="1275" w:type="dxa"/>
            <w:vMerge w:val="restart"/>
          </w:tcPr>
          <w:p w14:paraId="648184B1" w14:textId="77777777" w:rsidR="006F41CF" w:rsidRPr="00FC053E" w:rsidRDefault="006F41CF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)</w:t>
            </w:r>
          </w:p>
        </w:tc>
        <w:tc>
          <w:tcPr>
            <w:tcW w:w="6805" w:type="dxa"/>
            <w:vAlign w:val="center"/>
          </w:tcPr>
          <w:p w14:paraId="648184B2" w14:textId="77777777" w:rsidR="006F41CF" w:rsidRPr="00F309DB" w:rsidRDefault="006F41CF" w:rsidP="00EF440E">
            <w:pPr>
              <w:spacing w:before="40" w:after="40"/>
            </w:pPr>
            <w:r w:rsidRPr="00F309DB">
              <w:rPr>
                <w:i/>
              </w:rPr>
              <w:t>r</w:t>
            </w:r>
            <w:r w:rsidRPr="00F309DB">
              <w:t xml:space="preserve"> = 40 × ‘0.34523…’           </w:t>
            </w:r>
            <w:r w:rsidRPr="00F309DB">
              <w:rPr>
                <w:i/>
              </w:rPr>
              <w:t xml:space="preserve">s </w:t>
            </w:r>
            <w:r w:rsidRPr="00F309DB">
              <w:t>= 40 × ‘1 – 0.986…’</w:t>
            </w:r>
          </w:p>
        </w:tc>
        <w:tc>
          <w:tcPr>
            <w:tcW w:w="992" w:type="dxa"/>
            <w:vAlign w:val="center"/>
          </w:tcPr>
          <w:p w14:paraId="648184B3" w14:textId="77777777" w:rsidR="006F41CF" w:rsidRPr="00F309DB" w:rsidRDefault="006F41CF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4B4" w14:textId="77777777" w:rsidR="006F41CF" w:rsidRPr="00F309DB" w:rsidRDefault="006F41CF" w:rsidP="00412D38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6F41CF" w:rsidRPr="00F309DB" w14:paraId="648184BA" w14:textId="77777777" w:rsidTr="00FC053E">
        <w:trPr>
          <w:trHeight w:val="20"/>
        </w:trPr>
        <w:tc>
          <w:tcPr>
            <w:tcW w:w="1275" w:type="dxa"/>
            <w:vMerge/>
          </w:tcPr>
          <w:p w14:paraId="648184B6" w14:textId="77777777" w:rsidR="006F41CF" w:rsidRPr="00F309DB" w:rsidRDefault="006F41CF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B7" w14:textId="77777777" w:rsidR="006F41CF" w:rsidRPr="00F309DB" w:rsidRDefault="006F41CF" w:rsidP="000A240B">
            <w:pPr>
              <w:spacing w:before="40" w:after="40"/>
              <w:jc w:val="center"/>
            </w:pPr>
            <w:r w:rsidRPr="00F309DB">
              <w:rPr>
                <w:i/>
              </w:rPr>
              <w:t xml:space="preserve">r </w:t>
            </w:r>
            <w:r w:rsidRPr="00F309DB">
              <w:t xml:space="preserve">= </w:t>
            </w:r>
            <w:r w:rsidRPr="00F309DB">
              <w:rPr>
                <w:b/>
                <w:u w:val="single"/>
              </w:rPr>
              <w:t>13.81</w:t>
            </w:r>
            <w:r w:rsidRPr="00F309DB">
              <w:t xml:space="preserve">                              </w:t>
            </w:r>
            <w:r w:rsidRPr="00F309DB">
              <w:rPr>
                <w:i/>
              </w:rPr>
              <w:t xml:space="preserve">s </w:t>
            </w:r>
            <w:r w:rsidRPr="00F309DB">
              <w:t xml:space="preserve">= </w:t>
            </w:r>
            <w:r w:rsidRPr="00F309DB">
              <w:rPr>
                <w:b/>
                <w:u w:val="single"/>
              </w:rPr>
              <w:t>0.57</w:t>
            </w:r>
          </w:p>
        </w:tc>
        <w:tc>
          <w:tcPr>
            <w:tcW w:w="992" w:type="dxa"/>
            <w:vAlign w:val="center"/>
          </w:tcPr>
          <w:p w14:paraId="648184B8" w14:textId="77777777" w:rsidR="006F41CF" w:rsidRPr="00F309DB" w:rsidRDefault="006F41CF" w:rsidP="00412D38">
            <w:pPr>
              <w:spacing w:before="40" w:after="40"/>
              <w:jc w:val="center"/>
            </w:pPr>
            <w:r w:rsidRPr="00F309DB">
              <w:t>A1</w:t>
            </w:r>
            <w:r w:rsidR="00ED23A0" w:rsidRPr="00F309DB">
              <w:t>ft</w:t>
            </w:r>
          </w:p>
        </w:tc>
        <w:tc>
          <w:tcPr>
            <w:tcW w:w="709" w:type="dxa"/>
            <w:vAlign w:val="center"/>
          </w:tcPr>
          <w:p w14:paraId="648184B9" w14:textId="77777777" w:rsidR="006F41CF" w:rsidRPr="00F309DB" w:rsidRDefault="006F41CF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6F41CF" w:rsidRPr="00F309DB" w14:paraId="648184BF" w14:textId="77777777" w:rsidTr="00A153C5">
        <w:trPr>
          <w:trHeight w:val="85"/>
        </w:trPr>
        <w:tc>
          <w:tcPr>
            <w:tcW w:w="1275" w:type="dxa"/>
            <w:vMerge/>
          </w:tcPr>
          <w:p w14:paraId="648184BB" w14:textId="77777777" w:rsidR="006F41CF" w:rsidRPr="00F309DB" w:rsidRDefault="006F41CF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BC" w14:textId="77777777" w:rsidR="006F41CF" w:rsidRPr="00F309DB" w:rsidRDefault="006F41CF" w:rsidP="000A240B">
            <w:pPr>
              <w:spacing w:before="40" w:after="40"/>
              <w:jc w:val="center"/>
              <w:rPr>
                <w:i/>
              </w:rPr>
            </w:pPr>
          </w:p>
        </w:tc>
        <w:tc>
          <w:tcPr>
            <w:tcW w:w="992" w:type="dxa"/>
            <w:vAlign w:val="center"/>
          </w:tcPr>
          <w:p w14:paraId="648184BD" w14:textId="77777777" w:rsidR="006F41CF" w:rsidRPr="00F309DB" w:rsidRDefault="006F41CF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14:paraId="648184BE" w14:textId="77777777" w:rsidR="006F41CF" w:rsidRPr="00F309DB" w:rsidRDefault="006F41CF" w:rsidP="00412D38">
            <w:pPr>
              <w:spacing w:before="40" w:after="40"/>
              <w:jc w:val="center"/>
            </w:pPr>
          </w:p>
        </w:tc>
      </w:tr>
      <w:tr w:rsidR="00FC053E" w:rsidRPr="00F309DB" w14:paraId="648184C5" w14:textId="77777777" w:rsidTr="00FC053E">
        <w:trPr>
          <w:trHeight w:val="216"/>
        </w:trPr>
        <w:tc>
          <w:tcPr>
            <w:tcW w:w="1275" w:type="dxa"/>
            <w:vMerge w:val="restart"/>
          </w:tcPr>
          <w:p w14:paraId="648184C0" w14:textId="77777777" w:rsidR="00FC053E" w:rsidRPr="00F309DB" w:rsidRDefault="00FC053E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d)</w:t>
            </w:r>
          </w:p>
        </w:tc>
        <w:tc>
          <w:tcPr>
            <w:tcW w:w="6805" w:type="dxa"/>
            <w:vAlign w:val="center"/>
          </w:tcPr>
          <w:p w14:paraId="648184C1" w14:textId="77777777" w:rsidR="00FC053E" w:rsidRPr="00F309DB" w:rsidRDefault="00FC053E" w:rsidP="00EF440E">
            <w:pPr>
              <w:spacing w:before="40" w:after="40"/>
            </w:pPr>
            <w:r w:rsidRPr="00F309DB">
              <w:t>H</w:t>
            </w:r>
            <w:r w:rsidRPr="00F309DB">
              <w:rPr>
                <w:vertAlign w:val="subscript"/>
              </w:rPr>
              <w:t>0</w:t>
            </w:r>
            <w:r w:rsidRPr="00F309DB">
              <w:t>: The Poisson distribution is a suitable model</w:t>
            </w:r>
          </w:p>
          <w:p w14:paraId="648184C2" w14:textId="77777777" w:rsidR="00FC053E" w:rsidRPr="00F309DB" w:rsidRDefault="00FC053E" w:rsidP="00EF440E">
            <w:pPr>
              <w:spacing w:before="40" w:after="40"/>
            </w:pPr>
            <w:r w:rsidRPr="00F309DB">
              <w:t>H</w:t>
            </w:r>
            <w:r w:rsidRPr="00F309DB">
              <w:rPr>
                <w:vertAlign w:val="subscript"/>
              </w:rPr>
              <w:t>1</w:t>
            </w:r>
            <w:r w:rsidRPr="00F309DB">
              <w:t>: The Poisson distribution is not a suitable model</w:t>
            </w:r>
          </w:p>
        </w:tc>
        <w:tc>
          <w:tcPr>
            <w:tcW w:w="992" w:type="dxa"/>
            <w:vAlign w:val="center"/>
          </w:tcPr>
          <w:p w14:paraId="648184C3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14:paraId="648184C4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FC053E" w:rsidRPr="00F309DB" w14:paraId="648184CB" w14:textId="77777777" w:rsidTr="00FC053E">
        <w:trPr>
          <w:trHeight w:val="226"/>
        </w:trPr>
        <w:tc>
          <w:tcPr>
            <w:tcW w:w="1275" w:type="dxa"/>
            <w:vMerge/>
            <w:vAlign w:val="center"/>
          </w:tcPr>
          <w:p w14:paraId="648184C6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C7" w14:textId="77777777" w:rsidR="00FC053E" w:rsidRPr="00F309DB" w:rsidRDefault="00FC053E" w:rsidP="00EF440E">
            <w:pPr>
              <w:spacing w:before="40" w:after="40"/>
            </w:pPr>
            <w:r w:rsidRPr="00F309DB">
              <w:t>[Cells are combined when expected frequencies &lt; 5]</w:t>
            </w:r>
          </w:p>
          <w:p w14:paraId="648184C8" w14:textId="77777777" w:rsidR="00FC053E" w:rsidRPr="00F309DB" w:rsidRDefault="00FC053E" w:rsidP="00EF440E">
            <w:pPr>
              <w:spacing w:before="40" w:after="40"/>
            </w:pPr>
            <w:r w:rsidRPr="00F309DB">
              <w:t>So combine the last 3 cells</w:t>
            </w:r>
          </w:p>
        </w:tc>
        <w:tc>
          <w:tcPr>
            <w:tcW w:w="992" w:type="dxa"/>
            <w:vAlign w:val="center"/>
          </w:tcPr>
          <w:p w14:paraId="648184C9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4CA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2.1</w:t>
            </w:r>
          </w:p>
        </w:tc>
      </w:tr>
      <w:tr w:rsidR="00FC053E" w:rsidRPr="00F309DB" w14:paraId="648184D0" w14:textId="77777777" w:rsidTr="00FC053E">
        <w:trPr>
          <w:trHeight w:val="20"/>
        </w:trPr>
        <w:tc>
          <w:tcPr>
            <w:tcW w:w="1275" w:type="dxa"/>
            <w:vMerge/>
            <w:vAlign w:val="center"/>
          </w:tcPr>
          <w:p w14:paraId="648184CC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CD" w14:textId="77777777" w:rsidR="00FC053E" w:rsidRPr="00F309DB" w:rsidRDefault="00FC053E" w:rsidP="000A240B">
            <w:pPr>
              <w:spacing w:before="40" w:after="40"/>
              <w:jc w:val="center"/>
            </w:pPr>
            <w:r w:rsidRPr="00F309DB">
              <w:rPr>
                <w:position w:val="-28"/>
              </w:rPr>
              <w:object w:dxaOrig="6340" w:dyaOrig="700" w14:anchorId="648186BB">
                <v:shape id="_x0000_i1052" type="#_x0000_t75" style="width:303.05pt;height:34.45pt" o:ole="">
                  <v:imagedata r:id="rId60" o:title=""/>
                </v:shape>
                <o:OLEObject Type="Embed" ProgID="Equation.3" ShapeID="_x0000_i1052" DrawAspect="Content" ObjectID="_1710478834" r:id="rId61"/>
              </w:object>
            </w:r>
          </w:p>
        </w:tc>
        <w:tc>
          <w:tcPr>
            <w:tcW w:w="992" w:type="dxa"/>
            <w:vAlign w:val="center"/>
          </w:tcPr>
          <w:p w14:paraId="648184CE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14:paraId="648184CF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FC053E" w:rsidRPr="00F309DB" w14:paraId="648184D5" w14:textId="77777777" w:rsidTr="00FC053E">
        <w:trPr>
          <w:trHeight w:val="85"/>
        </w:trPr>
        <w:tc>
          <w:tcPr>
            <w:tcW w:w="1275" w:type="dxa"/>
            <w:vMerge/>
            <w:vAlign w:val="center"/>
          </w:tcPr>
          <w:p w14:paraId="648184D1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D2" w14:textId="77777777" w:rsidR="00FC053E" w:rsidRPr="00F309DB" w:rsidRDefault="00FC053E" w:rsidP="00452028">
            <w:pPr>
              <w:spacing w:before="40" w:after="40"/>
            </w:pPr>
            <w:r>
              <w:t xml:space="preserve">      </w:t>
            </w:r>
            <w:r w:rsidRPr="00F309DB">
              <w:t xml:space="preserve">awrt </w:t>
            </w:r>
            <w:r>
              <w:t xml:space="preserve">   </w:t>
            </w:r>
            <w:r w:rsidRPr="00F309DB">
              <w:rPr>
                <w:b/>
                <w:u w:val="single"/>
              </w:rPr>
              <w:t>1.1</w:t>
            </w:r>
          </w:p>
        </w:tc>
        <w:tc>
          <w:tcPr>
            <w:tcW w:w="992" w:type="dxa"/>
            <w:vAlign w:val="center"/>
          </w:tcPr>
          <w:p w14:paraId="648184D3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4D4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FC053E" w:rsidRPr="00F309DB" w14:paraId="648184DA" w14:textId="77777777" w:rsidTr="00FC053E">
        <w:trPr>
          <w:trHeight w:val="85"/>
        </w:trPr>
        <w:tc>
          <w:tcPr>
            <w:tcW w:w="1275" w:type="dxa"/>
            <w:vMerge/>
            <w:vAlign w:val="center"/>
          </w:tcPr>
          <w:p w14:paraId="648184D6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D7" w14:textId="77777777" w:rsidR="00FC053E" w:rsidRPr="00F309DB" w:rsidRDefault="00FC053E" w:rsidP="00EF440E">
            <w:pPr>
              <w:spacing w:before="40" w:after="40"/>
            </w:pPr>
            <w:r w:rsidRPr="00F309DB">
              <w:t>Degrees of freedom = 4 – 1 – 1 = 2</w:t>
            </w:r>
          </w:p>
        </w:tc>
        <w:tc>
          <w:tcPr>
            <w:tcW w:w="992" w:type="dxa"/>
            <w:vAlign w:val="center"/>
          </w:tcPr>
          <w:p w14:paraId="648184D8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14:paraId="648184D9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3.1b</w:t>
            </w:r>
          </w:p>
        </w:tc>
      </w:tr>
      <w:tr w:rsidR="00FC053E" w:rsidRPr="00F309DB" w14:paraId="648184DF" w14:textId="77777777" w:rsidTr="00FC053E">
        <w:trPr>
          <w:trHeight w:val="314"/>
        </w:trPr>
        <w:tc>
          <w:tcPr>
            <w:tcW w:w="1275" w:type="dxa"/>
            <w:vMerge/>
            <w:vAlign w:val="center"/>
          </w:tcPr>
          <w:p w14:paraId="648184DB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DC" w14:textId="77777777" w:rsidR="00FC053E" w:rsidRPr="00F309DB" w:rsidRDefault="00FC053E" w:rsidP="00EF440E">
            <w:pPr>
              <w:spacing w:before="40" w:after="40"/>
            </w:pPr>
            <w:r w:rsidRPr="00F309DB">
              <w:t>(Do not reject</w:t>
            </w:r>
            <w:r>
              <w:t xml:space="preserve"> </w:t>
            </w:r>
            <w:r w:rsidRPr="00F309DB">
              <w:t>H</w:t>
            </w:r>
            <w:r w:rsidRPr="00F309DB">
              <w:rPr>
                <w:vertAlign w:val="subscript"/>
              </w:rPr>
              <w:t>0</w:t>
            </w:r>
            <w:r w:rsidRPr="00F309DB">
              <w:t xml:space="preserve"> since 1.10</w:t>
            </w:r>
            <w:r>
              <w:t xml:space="preserve"> </w:t>
            </w:r>
            <w:r w:rsidRPr="00F309DB">
              <w:t>&lt;</w:t>
            </w:r>
            <w:r w:rsidRPr="00F309DB">
              <w:rPr>
                <w:position w:val="-14"/>
              </w:rPr>
              <w:object w:dxaOrig="1480" w:dyaOrig="400" w14:anchorId="648186BC">
                <v:shape id="_x0000_i1053" type="#_x0000_t75" style="width:73.25pt;height:20.05pt" o:ole="">
                  <v:imagedata r:id="rId62" o:title=""/>
                </v:shape>
                <o:OLEObject Type="Embed" ProgID="Equation.3" ShapeID="_x0000_i1053" DrawAspect="Content" ObjectID="_1710478835" r:id="rId63"/>
              </w:object>
            </w:r>
            <w:r w:rsidRPr="00F309DB">
              <w:t>).</w:t>
            </w:r>
            <w:r>
              <w:t xml:space="preserve"> </w:t>
            </w:r>
            <w:r w:rsidRPr="00F309DB">
              <w:t>The number of mortgages approved each week</w:t>
            </w:r>
            <w:r>
              <w:t xml:space="preserve"> follows a Poisson distribution</w:t>
            </w:r>
          </w:p>
        </w:tc>
        <w:tc>
          <w:tcPr>
            <w:tcW w:w="992" w:type="dxa"/>
            <w:vAlign w:val="center"/>
          </w:tcPr>
          <w:p w14:paraId="648184DD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14:paraId="648184DE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t>3.5a</w:t>
            </w:r>
          </w:p>
        </w:tc>
      </w:tr>
      <w:tr w:rsidR="00FC053E" w:rsidRPr="00F309DB" w14:paraId="648184E4" w14:textId="77777777" w:rsidTr="00A153C5">
        <w:trPr>
          <w:trHeight w:val="85"/>
        </w:trPr>
        <w:tc>
          <w:tcPr>
            <w:tcW w:w="1275" w:type="dxa"/>
            <w:vMerge/>
            <w:vAlign w:val="center"/>
          </w:tcPr>
          <w:p w14:paraId="648184E0" w14:textId="77777777"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14:paraId="648184E1" w14:textId="77777777" w:rsidR="00FC053E" w:rsidRPr="00F309DB" w:rsidRDefault="00FC053E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14:paraId="648184E2" w14:textId="77777777" w:rsidR="00FC053E" w:rsidRPr="00F309DB" w:rsidRDefault="00FC053E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14:paraId="648184E3" w14:textId="77777777" w:rsidR="00FC053E" w:rsidRPr="00F309DB" w:rsidRDefault="00FC053E" w:rsidP="00412D38">
            <w:pPr>
              <w:spacing w:before="40" w:after="40"/>
              <w:jc w:val="center"/>
            </w:pPr>
          </w:p>
        </w:tc>
      </w:tr>
      <w:tr w:rsidR="006F41CF" w:rsidRPr="00F309DB" w14:paraId="648184E6" w14:textId="77777777" w:rsidTr="00FC053E">
        <w:trPr>
          <w:trHeight w:val="85"/>
        </w:trPr>
        <w:tc>
          <w:tcPr>
            <w:tcW w:w="9781" w:type="dxa"/>
            <w:gridSpan w:val="4"/>
            <w:vAlign w:val="center"/>
          </w:tcPr>
          <w:p w14:paraId="648184E5" w14:textId="77777777" w:rsidR="006F41CF" w:rsidRPr="00F309DB" w:rsidRDefault="006F41CF" w:rsidP="00412D38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1 marks)</w:t>
            </w:r>
          </w:p>
        </w:tc>
      </w:tr>
      <w:tr w:rsidR="007D44EA" w:rsidRPr="00F309DB" w14:paraId="648184E8" w14:textId="77777777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14:paraId="648184E7" w14:textId="77777777" w:rsidR="007D44EA" w:rsidRPr="00F309DB" w:rsidRDefault="00AA163E" w:rsidP="00412D38">
            <w:pPr>
              <w:spacing w:before="40" w:after="40"/>
              <w:rPr>
                <w:b/>
              </w:rPr>
            </w:pPr>
            <w:r w:rsidRPr="00AA163E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924D1B" w:rsidRPr="00702D06" w14:paraId="648184EB" w14:textId="77777777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14:paraId="648184E9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a)(i)</w:t>
            </w:r>
          </w:p>
          <w:p w14:paraId="648184EA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awrt 0.345</w:t>
            </w:r>
          </w:p>
        </w:tc>
      </w:tr>
      <w:tr w:rsidR="00EF440E" w:rsidRPr="00702D06" w14:paraId="648184EE" w14:textId="77777777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14:paraId="648184EC" w14:textId="77777777" w:rsidR="00EF440E" w:rsidRPr="00702D06" w:rsidRDefault="00EF440E" w:rsidP="00FC053E">
            <w:pPr>
              <w:rPr>
                <w:b/>
              </w:rPr>
            </w:pPr>
            <w:r w:rsidRPr="00702D06">
              <w:rPr>
                <w:b/>
              </w:rPr>
              <w:t>(a)(ii)</w:t>
            </w:r>
          </w:p>
          <w:p w14:paraId="648184ED" w14:textId="77777777" w:rsidR="00EF440E" w:rsidRPr="00702D06" w:rsidRDefault="00EF440E" w:rsidP="00FC053E">
            <w:pPr>
              <w:rPr>
                <w:b/>
              </w:rPr>
            </w:pPr>
            <w:r w:rsidRPr="00702D06">
              <w:rPr>
                <w:b/>
              </w:rPr>
              <w:t xml:space="preserve">B1: </w:t>
            </w:r>
            <w:r w:rsidRPr="00702D06">
              <w:rPr>
                <w:b/>
              </w:rPr>
              <w:tab/>
            </w:r>
            <w:r w:rsidRPr="00702D06">
              <w:t>awrt 0.986</w:t>
            </w:r>
          </w:p>
        </w:tc>
      </w:tr>
      <w:tr w:rsidR="00924D1B" w:rsidRPr="00702D06" w14:paraId="648184F1" w14:textId="77777777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14:paraId="648184EF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b)</w:t>
            </w:r>
          </w:p>
          <w:p w14:paraId="648184F0" w14:textId="77777777" w:rsidR="00924D1B" w:rsidRPr="00702D06" w:rsidRDefault="00924D1B" w:rsidP="00FC053E">
            <w:r w:rsidRPr="00702D06">
              <w:rPr>
                <w:b/>
              </w:rPr>
              <w:t>B1*:</w:t>
            </w:r>
            <w:r w:rsidRPr="00702D06">
              <w:tab/>
              <w:t>For a fully correct calculation leading to given answer with no errors seen</w:t>
            </w:r>
          </w:p>
        </w:tc>
      </w:tr>
      <w:tr w:rsidR="00924D1B" w:rsidRPr="00702D06" w14:paraId="648184F5" w14:textId="77777777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14:paraId="648184F2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c)</w:t>
            </w:r>
          </w:p>
          <w:p w14:paraId="648184F3" w14:textId="77777777" w:rsidR="00924D1B" w:rsidRPr="00702D06" w:rsidRDefault="00924D1B" w:rsidP="00FC053E"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attempt at </w:t>
            </w:r>
            <w:r w:rsidRPr="00702D06">
              <w:rPr>
                <w:i/>
              </w:rPr>
              <w:t>r</w:t>
            </w:r>
            <w:r w:rsidRPr="00702D06">
              <w:t xml:space="preserve"> or </w:t>
            </w:r>
            <w:r w:rsidRPr="00702D06">
              <w:rPr>
                <w:i/>
              </w:rPr>
              <w:t>s</w:t>
            </w:r>
            <w:r w:rsidRPr="00702D06">
              <w:t xml:space="preserve"> (may be implied by correct answers)</w:t>
            </w:r>
          </w:p>
          <w:p w14:paraId="648184F4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 xml:space="preserve">A1ft: </w:t>
            </w:r>
            <w:r w:rsidRPr="00702D06">
              <w:rPr>
                <w:b/>
              </w:rPr>
              <w:tab/>
            </w:r>
            <w:r w:rsidRPr="00702D06">
              <w:t>For both values correct (follow through their answers to part (a))</w:t>
            </w:r>
          </w:p>
        </w:tc>
      </w:tr>
      <w:tr w:rsidR="00924D1B" w:rsidRPr="00702D06" w14:paraId="64818500" w14:textId="77777777" w:rsidTr="00A153C5">
        <w:trPr>
          <w:trHeight w:val="3168"/>
        </w:trPr>
        <w:tc>
          <w:tcPr>
            <w:tcW w:w="9781" w:type="dxa"/>
            <w:gridSpan w:val="4"/>
            <w:vAlign w:val="center"/>
          </w:tcPr>
          <w:p w14:paraId="648184F6" w14:textId="77777777" w:rsidR="00924D1B" w:rsidRPr="00702D06" w:rsidRDefault="00EF440E" w:rsidP="00FC053E">
            <w:pPr>
              <w:rPr>
                <w:b/>
              </w:rPr>
            </w:pPr>
            <w:r>
              <w:rPr>
                <w:b/>
              </w:rPr>
              <w:t>(d)</w:t>
            </w:r>
          </w:p>
          <w:p w14:paraId="648184F7" w14:textId="77777777" w:rsidR="00924D1B" w:rsidRPr="00702D06" w:rsidRDefault="00924D1B" w:rsidP="00FC053E"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For both hypotheses correct (lambda should not be defined so correct use of the model)</w:t>
            </w:r>
          </w:p>
          <w:p w14:paraId="648184F8" w14:textId="77777777" w:rsidR="00924D1B" w:rsidRDefault="00924D1B" w:rsidP="00FC053E"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understanding the need to combine cells before calculating the test statistic (may be </w:t>
            </w:r>
            <w:r>
              <w:t xml:space="preserve">  </w:t>
            </w:r>
          </w:p>
          <w:p w14:paraId="648184F9" w14:textId="77777777" w:rsidR="00924D1B" w:rsidRPr="00702D06" w:rsidRDefault="00924D1B" w:rsidP="00FC053E">
            <w:r>
              <w:t xml:space="preserve">            </w:t>
            </w:r>
            <w:r w:rsidRPr="00702D06">
              <w:t>implied)</w:t>
            </w:r>
          </w:p>
          <w:p w14:paraId="648184FA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attempt to find the test statistic using </w:t>
            </w:r>
            <w:r w:rsidRPr="00702D06">
              <w:rPr>
                <w:position w:val="-24"/>
              </w:rPr>
              <w:object w:dxaOrig="1740" w:dyaOrig="660" w14:anchorId="648186BD">
                <v:shape id="_x0000_i1054" type="#_x0000_t75" style="width:87.05pt;height:34.45pt" o:ole="">
                  <v:imagedata r:id="rId64" o:title=""/>
                </v:shape>
                <o:OLEObject Type="Embed" ProgID="Equation.3" ShapeID="_x0000_i1054" DrawAspect="Content" ObjectID="_1710478836" r:id="rId65"/>
              </w:object>
            </w:r>
          </w:p>
          <w:p w14:paraId="648184FB" w14:textId="77777777"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A1:</w:t>
            </w:r>
            <w:r w:rsidRPr="00702D06">
              <w:rPr>
                <w:b/>
              </w:rPr>
              <w:tab/>
            </w:r>
            <w:r w:rsidR="00452028">
              <w:t>a</w:t>
            </w:r>
            <w:r w:rsidRPr="00702D06">
              <w:t>wrt 1.1</w:t>
            </w:r>
          </w:p>
          <w:p w14:paraId="648184FC" w14:textId="77777777" w:rsidR="00924D1B" w:rsidRPr="00702D06" w:rsidRDefault="00924D1B" w:rsidP="00FC053E"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For  realising that there are 2 degrees of freedom leading to a critical value</w:t>
            </w:r>
          </w:p>
          <w:p w14:paraId="648184FD" w14:textId="77777777" w:rsidR="00924D1B" w:rsidRPr="00702D06" w:rsidRDefault="00924D1B" w:rsidP="00FC053E">
            <w:r>
              <w:t xml:space="preserve">            </w:t>
            </w:r>
            <w:r w:rsidRPr="00702D06">
              <w:t xml:space="preserve">of  </w:t>
            </w:r>
            <w:r w:rsidRPr="00702D06">
              <w:rPr>
                <w:position w:val="-12"/>
              </w:rPr>
              <w:object w:dxaOrig="1740" w:dyaOrig="380" w14:anchorId="648186BE">
                <v:shape id="_x0000_i1055" type="#_x0000_t75" style="width:87.05pt;height:19.4pt" o:ole="">
                  <v:imagedata r:id="rId66" o:title=""/>
                </v:shape>
                <o:OLEObject Type="Embed" ProgID="Equation.DSMT4" ShapeID="_x0000_i1055" DrawAspect="Content" ObjectID="_1710478837" r:id="rId67"/>
              </w:object>
            </w:r>
            <w:r w:rsidRPr="00702D06">
              <w:rPr>
                <w:position w:val="-4"/>
              </w:rPr>
              <w:object w:dxaOrig="180" w:dyaOrig="279" w14:anchorId="648186BF">
                <v:shape id="_x0000_i1056" type="#_x0000_t75" style="width:8.15pt;height:14.4pt" o:ole="">
                  <v:imagedata r:id="rId25" o:title=""/>
                </v:shape>
                <o:OLEObject Type="Embed" ProgID="Equation.DSMT4" ShapeID="_x0000_i1056" DrawAspect="Content" ObjectID="_1710478838" r:id="rId68"/>
              </w:object>
            </w:r>
          </w:p>
          <w:p w14:paraId="648184FE" w14:textId="77777777" w:rsidR="00924D1B" w:rsidRDefault="00924D1B" w:rsidP="00FC053E">
            <w:r w:rsidRPr="00702D06">
              <w:rPr>
                <w:b/>
              </w:rPr>
              <w:t>A1:</w:t>
            </w:r>
            <w:r w:rsidRPr="00702D06">
              <w:rPr>
                <w:b/>
              </w:rPr>
              <w:tab/>
            </w:r>
            <w:r w:rsidRPr="00702D06">
              <w:t xml:space="preserve">Concluding that a Poisson model is suitable for the number of mortgages approved each </w:t>
            </w:r>
            <w:r>
              <w:t xml:space="preserve"> </w:t>
            </w:r>
          </w:p>
          <w:p w14:paraId="648184FF" w14:textId="77777777" w:rsidR="00924D1B" w:rsidRPr="00702D06" w:rsidRDefault="00924D1B" w:rsidP="00FC053E">
            <w:pPr>
              <w:rPr>
                <w:b/>
              </w:rPr>
            </w:pPr>
            <w:r>
              <w:t xml:space="preserve">            </w:t>
            </w:r>
            <w:r w:rsidRPr="00702D06">
              <w:t>week</w:t>
            </w:r>
          </w:p>
        </w:tc>
      </w:tr>
    </w:tbl>
    <w:p w14:paraId="64818501" w14:textId="23A5EDF1" w:rsidR="00FA6337" w:rsidRDefault="00FA6337"/>
    <w:sectPr w:rsidR="00FA6337" w:rsidSect="00B12115">
      <w:footerReference w:type="default" r:id="rId69"/>
      <w:footerReference w:type="first" r:id="rId70"/>
      <w:type w:val="continuous"/>
      <w:pgSz w:w="11906" w:h="16838"/>
      <w:pgMar w:top="1134" w:right="1440" w:bottom="851" w:left="1440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8186D6" w14:textId="77777777" w:rsidR="005C31C0" w:rsidRDefault="005C31C0">
      <w:r>
        <w:separator/>
      </w:r>
    </w:p>
  </w:endnote>
  <w:endnote w:type="continuationSeparator" w:id="0">
    <w:p w14:paraId="648186D7" w14:textId="77777777" w:rsidR="005C31C0" w:rsidRDefault="005C3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8186D8" w14:textId="77777777" w:rsidR="005C31C0" w:rsidRPr="000F6945" w:rsidRDefault="005C31C0" w:rsidP="000F6945">
    <w:pPr>
      <w:pStyle w:val="Footer"/>
      <w:rPr>
        <w:rFonts w:ascii="Trebuchet MS" w:hAnsi="Trebuchet MS"/>
        <w:color w:val="0070C0"/>
        <w:sz w:val="22"/>
        <w:szCs w:val="22"/>
      </w:rPr>
    </w:pPr>
  </w:p>
  <w:p w14:paraId="648186D9" w14:textId="77777777" w:rsidR="005C31C0" w:rsidRDefault="005C31C0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8186DA" w14:textId="77777777" w:rsidR="005C31C0" w:rsidRDefault="005C31C0">
    <w:pPr>
      <w:pStyle w:val="Footer"/>
      <w:ind w:hanging="900"/>
    </w:pPr>
  </w:p>
  <w:p w14:paraId="648186DB" w14:textId="77777777" w:rsidR="005C31C0" w:rsidRDefault="005C31C0">
    <w:pPr>
      <w:pStyle w:val="Footer"/>
      <w:ind w:hanging="1080"/>
    </w:pPr>
  </w:p>
  <w:p w14:paraId="648186DC" w14:textId="77777777" w:rsidR="005C31C0" w:rsidRDefault="005C31C0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8186D4" w14:textId="77777777" w:rsidR="005C31C0" w:rsidRDefault="005C31C0">
      <w:r>
        <w:separator/>
      </w:r>
    </w:p>
  </w:footnote>
  <w:footnote w:type="continuationSeparator" w:id="0">
    <w:p w14:paraId="648186D5" w14:textId="77777777" w:rsidR="005C31C0" w:rsidRDefault="005C3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pt-BR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632"/>
    <w:rsid w:val="00005101"/>
    <w:rsid w:val="000121F4"/>
    <w:rsid w:val="00014BB6"/>
    <w:rsid w:val="0002509E"/>
    <w:rsid w:val="00037816"/>
    <w:rsid w:val="00037946"/>
    <w:rsid w:val="00043C31"/>
    <w:rsid w:val="00054E2B"/>
    <w:rsid w:val="0005526E"/>
    <w:rsid w:val="00055BE4"/>
    <w:rsid w:val="00064220"/>
    <w:rsid w:val="00071913"/>
    <w:rsid w:val="00073FDD"/>
    <w:rsid w:val="00082123"/>
    <w:rsid w:val="00082671"/>
    <w:rsid w:val="00091D06"/>
    <w:rsid w:val="00096976"/>
    <w:rsid w:val="000A240B"/>
    <w:rsid w:val="000A4D59"/>
    <w:rsid w:val="000A6440"/>
    <w:rsid w:val="000B36FD"/>
    <w:rsid w:val="000C4BC7"/>
    <w:rsid w:val="000D0A44"/>
    <w:rsid w:val="000D5D09"/>
    <w:rsid w:val="000D5EDA"/>
    <w:rsid w:val="000F0101"/>
    <w:rsid w:val="000F6945"/>
    <w:rsid w:val="000F732C"/>
    <w:rsid w:val="00104DDE"/>
    <w:rsid w:val="00127B2A"/>
    <w:rsid w:val="00142B21"/>
    <w:rsid w:val="0017369D"/>
    <w:rsid w:val="00176339"/>
    <w:rsid w:val="00186496"/>
    <w:rsid w:val="0019755C"/>
    <w:rsid w:val="001A3A06"/>
    <w:rsid w:val="001B0868"/>
    <w:rsid w:val="001B5D92"/>
    <w:rsid w:val="001B7C8E"/>
    <w:rsid w:val="001C2935"/>
    <w:rsid w:val="001C6D56"/>
    <w:rsid w:val="001D1B9C"/>
    <w:rsid w:val="001E0946"/>
    <w:rsid w:val="001E1DA9"/>
    <w:rsid w:val="001E4331"/>
    <w:rsid w:val="001E6AF4"/>
    <w:rsid w:val="00205E62"/>
    <w:rsid w:val="0020772F"/>
    <w:rsid w:val="0021277A"/>
    <w:rsid w:val="00222154"/>
    <w:rsid w:val="002323CD"/>
    <w:rsid w:val="002376C9"/>
    <w:rsid w:val="002447FE"/>
    <w:rsid w:val="00254A73"/>
    <w:rsid w:val="002628BA"/>
    <w:rsid w:val="00263A0B"/>
    <w:rsid w:val="0026458F"/>
    <w:rsid w:val="00265150"/>
    <w:rsid w:val="0027783D"/>
    <w:rsid w:val="002A4E9A"/>
    <w:rsid w:val="002E0B13"/>
    <w:rsid w:val="002E2A5E"/>
    <w:rsid w:val="002F0853"/>
    <w:rsid w:val="002F1FC5"/>
    <w:rsid w:val="00303A48"/>
    <w:rsid w:val="00305A2B"/>
    <w:rsid w:val="00314475"/>
    <w:rsid w:val="003229E5"/>
    <w:rsid w:val="00345AD7"/>
    <w:rsid w:val="0037316B"/>
    <w:rsid w:val="003777B4"/>
    <w:rsid w:val="003837BB"/>
    <w:rsid w:val="003A667D"/>
    <w:rsid w:val="003B6898"/>
    <w:rsid w:val="003B76A8"/>
    <w:rsid w:val="003C3CE7"/>
    <w:rsid w:val="003D2C98"/>
    <w:rsid w:val="003D3FF5"/>
    <w:rsid w:val="003F51E5"/>
    <w:rsid w:val="003F5B68"/>
    <w:rsid w:val="003F7248"/>
    <w:rsid w:val="00400594"/>
    <w:rsid w:val="0040125E"/>
    <w:rsid w:val="00403718"/>
    <w:rsid w:val="00412D38"/>
    <w:rsid w:val="0041680C"/>
    <w:rsid w:val="00437EB3"/>
    <w:rsid w:val="004443F3"/>
    <w:rsid w:val="00452028"/>
    <w:rsid w:val="00455404"/>
    <w:rsid w:val="00456A77"/>
    <w:rsid w:val="00482B08"/>
    <w:rsid w:val="00491883"/>
    <w:rsid w:val="004A3813"/>
    <w:rsid w:val="004A4362"/>
    <w:rsid w:val="004B298E"/>
    <w:rsid w:val="004C0B5B"/>
    <w:rsid w:val="004E0609"/>
    <w:rsid w:val="004E448D"/>
    <w:rsid w:val="004E4EDC"/>
    <w:rsid w:val="004E523E"/>
    <w:rsid w:val="004F114A"/>
    <w:rsid w:val="004F46E3"/>
    <w:rsid w:val="005261C8"/>
    <w:rsid w:val="0053181C"/>
    <w:rsid w:val="005354CE"/>
    <w:rsid w:val="00535F61"/>
    <w:rsid w:val="00543621"/>
    <w:rsid w:val="00563C4E"/>
    <w:rsid w:val="0056416E"/>
    <w:rsid w:val="00583C01"/>
    <w:rsid w:val="00592D3A"/>
    <w:rsid w:val="00597A8F"/>
    <w:rsid w:val="005B1FB5"/>
    <w:rsid w:val="005C159A"/>
    <w:rsid w:val="005C31C0"/>
    <w:rsid w:val="005C4509"/>
    <w:rsid w:val="005C537D"/>
    <w:rsid w:val="005C7B19"/>
    <w:rsid w:val="005D2861"/>
    <w:rsid w:val="005E0097"/>
    <w:rsid w:val="005E68F5"/>
    <w:rsid w:val="00600436"/>
    <w:rsid w:val="00601407"/>
    <w:rsid w:val="00603E0B"/>
    <w:rsid w:val="00614081"/>
    <w:rsid w:val="00623003"/>
    <w:rsid w:val="00625C1F"/>
    <w:rsid w:val="00646598"/>
    <w:rsid w:val="00675376"/>
    <w:rsid w:val="00684A28"/>
    <w:rsid w:val="00696A3D"/>
    <w:rsid w:val="006A1872"/>
    <w:rsid w:val="006A6D01"/>
    <w:rsid w:val="006B51EA"/>
    <w:rsid w:val="006C0DFD"/>
    <w:rsid w:val="006C2189"/>
    <w:rsid w:val="006E1981"/>
    <w:rsid w:val="006E7B64"/>
    <w:rsid w:val="006F3713"/>
    <w:rsid w:val="006F41CF"/>
    <w:rsid w:val="00703355"/>
    <w:rsid w:val="00722AD6"/>
    <w:rsid w:val="00730C8A"/>
    <w:rsid w:val="00732538"/>
    <w:rsid w:val="00735B09"/>
    <w:rsid w:val="0075213D"/>
    <w:rsid w:val="00765892"/>
    <w:rsid w:val="0077418B"/>
    <w:rsid w:val="00775083"/>
    <w:rsid w:val="0077627A"/>
    <w:rsid w:val="007857F3"/>
    <w:rsid w:val="007A1FF0"/>
    <w:rsid w:val="007A36D8"/>
    <w:rsid w:val="007B2DAA"/>
    <w:rsid w:val="007B690F"/>
    <w:rsid w:val="007C603E"/>
    <w:rsid w:val="007D1DE5"/>
    <w:rsid w:val="007D2FC4"/>
    <w:rsid w:val="007D44EA"/>
    <w:rsid w:val="007F2E58"/>
    <w:rsid w:val="00822DE4"/>
    <w:rsid w:val="008408E8"/>
    <w:rsid w:val="008928C0"/>
    <w:rsid w:val="008A2DF3"/>
    <w:rsid w:val="008B5D93"/>
    <w:rsid w:val="008C6B9B"/>
    <w:rsid w:val="008D2C82"/>
    <w:rsid w:val="008F684D"/>
    <w:rsid w:val="008F75D8"/>
    <w:rsid w:val="008F7712"/>
    <w:rsid w:val="009007CD"/>
    <w:rsid w:val="00906612"/>
    <w:rsid w:val="00913559"/>
    <w:rsid w:val="0091576B"/>
    <w:rsid w:val="00921F1D"/>
    <w:rsid w:val="00924D1B"/>
    <w:rsid w:val="00941C7C"/>
    <w:rsid w:val="00943075"/>
    <w:rsid w:val="0095321C"/>
    <w:rsid w:val="009544F3"/>
    <w:rsid w:val="009615A5"/>
    <w:rsid w:val="00977944"/>
    <w:rsid w:val="00980D9C"/>
    <w:rsid w:val="00983124"/>
    <w:rsid w:val="0098367B"/>
    <w:rsid w:val="00997BFA"/>
    <w:rsid w:val="009A0F50"/>
    <w:rsid w:val="009A1F37"/>
    <w:rsid w:val="009B3492"/>
    <w:rsid w:val="009B7BB7"/>
    <w:rsid w:val="009C7231"/>
    <w:rsid w:val="009F1A8D"/>
    <w:rsid w:val="009F28FB"/>
    <w:rsid w:val="009F3EE2"/>
    <w:rsid w:val="00A01915"/>
    <w:rsid w:val="00A03E44"/>
    <w:rsid w:val="00A04A55"/>
    <w:rsid w:val="00A13972"/>
    <w:rsid w:val="00A14A78"/>
    <w:rsid w:val="00A153C5"/>
    <w:rsid w:val="00A16169"/>
    <w:rsid w:val="00A24CE6"/>
    <w:rsid w:val="00A425D2"/>
    <w:rsid w:val="00A47C4A"/>
    <w:rsid w:val="00A51632"/>
    <w:rsid w:val="00A5562B"/>
    <w:rsid w:val="00A637CA"/>
    <w:rsid w:val="00A706B5"/>
    <w:rsid w:val="00A917BC"/>
    <w:rsid w:val="00AA163E"/>
    <w:rsid w:val="00AA4FA5"/>
    <w:rsid w:val="00AA62E1"/>
    <w:rsid w:val="00AB72AD"/>
    <w:rsid w:val="00AC715B"/>
    <w:rsid w:val="00B06D6C"/>
    <w:rsid w:val="00B12115"/>
    <w:rsid w:val="00B15FE5"/>
    <w:rsid w:val="00B24359"/>
    <w:rsid w:val="00B4651F"/>
    <w:rsid w:val="00B75BB7"/>
    <w:rsid w:val="00B77EA8"/>
    <w:rsid w:val="00B808EC"/>
    <w:rsid w:val="00B83421"/>
    <w:rsid w:val="00BA1EEA"/>
    <w:rsid w:val="00BA644F"/>
    <w:rsid w:val="00BA794C"/>
    <w:rsid w:val="00BB2A69"/>
    <w:rsid w:val="00BE1647"/>
    <w:rsid w:val="00BE52F3"/>
    <w:rsid w:val="00BF0CA6"/>
    <w:rsid w:val="00BF3A41"/>
    <w:rsid w:val="00C005FC"/>
    <w:rsid w:val="00C155FB"/>
    <w:rsid w:val="00C168BD"/>
    <w:rsid w:val="00C16CDE"/>
    <w:rsid w:val="00C17154"/>
    <w:rsid w:val="00C419F9"/>
    <w:rsid w:val="00C4798E"/>
    <w:rsid w:val="00C56AF4"/>
    <w:rsid w:val="00C655A1"/>
    <w:rsid w:val="00C67598"/>
    <w:rsid w:val="00C77834"/>
    <w:rsid w:val="00C86E4A"/>
    <w:rsid w:val="00CB037C"/>
    <w:rsid w:val="00CB0619"/>
    <w:rsid w:val="00CB33BF"/>
    <w:rsid w:val="00CC02D2"/>
    <w:rsid w:val="00CC1129"/>
    <w:rsid w:val="00CC1F07"/>
    <w:rsid w:val="00CD048D"/>
    <w:rsid w:val="00CD05B5"/>
    <w:rsid w:val="00CE48D1"/>
    <w:rsid w:val="00D0313E"/>
    <w:rsid w:val="00D17D4B"/>
    <w:rsid w:val="00D2466E"/>
    <w:rsid w:val="00D264DF"/>
    <w:rsid w:val="00D27F78"/>
    <w:rsid w:val="00D369FA"/>
    <w:rsid w:val="00D519A2"/>
    <w:rsid w:val="00D54BD7"/>
    <w:rsid w:val="00D66C29"/>
    <w:rsid w:val="00D70CC0"/>
    <w:rsid w:val="00D7646E"/>
    <w:rsid w:val="00D816A4"/>
    <w:rsid w:val="00D86BCF"/>
    <w:rsid w:val="00D9456A"/>
    <w:rsid w:val="00D97D62"/>
    <w:rsid w:val="00DA16C4"/>
    <w:rsid w:val="00DA5843"/>
    <w:rsid w:val="00DB74D1"/>
    <w:rsid w:val="00DC2314"/>
    <w:rsid w:val="00DC25F1"/>
    <w:rsid w:val="00DC3602"/>
    <w:rsid w:val="00DE2E14"/>
    <w:rsid w:val="00E07476"/>
    <w:rsid w:val="00E15F6C"/>
    <w:rsid w:val="00E32773"/>
    <w:rsid w:val="00E356CC"/>
    <w:rsid w:val="00E37C50"/>
    <w:rsid w:val="00E4539A"/>
    <w:rsid w:val="00E4582A"/>
    <w:rsid w:val="00E527D4"/>
    <w:rsid w:val="00E63F25"/>
    <w:rsid w:val="00E64AE0"/>
    <w:rsid w:val="00E81703"/>
    <w:rsid w:val="00E8622A"/>
    <w:rsid w:val="00EA441F"/>
    <w:rsid w:val="00EA5094"/>
    <w:rsid w:val="00EA695C"/>
    <w:rsid w:val="00EB1B30"/>
    <w:rsid w:val="00ED23A0"/>
    <w:rsid w:val="00EE6784"/>
    <w:rsid w:val="00EE7603"/>
    <w:rsid w:val="00EF440E"/>
    <w:rsid w:val="00EF66E1"/>
    <w:rsid w:val="00F029E2"/>
    <w:rsid w:val="00F06282"/>
    <w:rsid w:val="00F106B1"/>
    <w:rsid w:val="00F309DB"/>
    <w:rsid w:val="00F37BCD"/>
    <w:rsid w:val="00F457FB"/>
    <w:rsid w:val="00F504BE"/>
    <w:rsid w:val="00F73863"/>
    <w:rsid w:val="00F871C2"/>
    <w:rsid w:val="00FA54DB"/>
    <w:rsid w:val="00FA6337"/>
    <w:rsid w:val="00FB3AA8"/>
    <w:rsid w:val="00FB44AB"/>
    <w:rsid w:val="00FB6C45"/>
    <w:rsid w:val="00FB6DE9"/>
    <w:rsid w:val="00FC053E"/>
    <w:rsid w:val="00FE1E0F"/>
    <w:rsid w:val="00FE3F76"/>
    <w:rsid w:val="00FE674E"/>
    <w:rsid w:val="00FE685E"/>
    <w:rsid w:val="00FF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529"/>
    <o:shapelayout v:ext="edit">
      <o:idmap v:ext="edit" data="1"/>
    </o:shapelayout>
  </w:shapeDefaults>
  <w:decimalSymbol w:val="."/>
  <w:listSeparator w:val=","/>
  <w14:docId w14:val="64818307"/>
  <w15:docId w15:val="{4682D39C-F6B1-4448-A326-52DF215A65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98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1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B5AF1F-CC89-4BF6-9BC3-98B3F275B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44</Words>
  <Characters>567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704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3</cp:revision>
  <cp:lastPrinted>2016-04-13T10:28:00Z</cp:lastPrinted>
  <dcterms:created xsi:type="dcterms:W3CDTF">2022-04-03T07:12:00Z</dcterms:created>
  <dcterms:modified xsi:type="dcterms:W3CDTF">2022-04-03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